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7AA7" w:rsidRPr="00C620C9" w:rsidRDefault="00485AB3">
      <w:pPr>
        <w:pStyle w:val="Title"/>
        <w:jc w:val="center"/>
      </w:pPr>
      <w:bookmarkStart w:id="0" w:name="_GoBack"/>
      <w:bookmarkEnd w:id="0"/>
      <w:r>
        <w:t>RekenGroen</w:t>
      </w:r>
    </w:p>
    <w:p w:rsidR="00BF7AA7" w:rsidRPr="00C620C9" w:rsidRDefault="00BF7AA7" w:rsidP="00F87BB6">
      <w:pPr>
        <w:pStyle w:val="Heading2"/>
      </w:pPr>
    </w:p>
    <w:p w:rsidR="00BF7AA7" w:rsidRPr="00C620C9" w:rsidRDefault="00BF7AA7"/>
    <w:p w:rsidR="00BF7AA7" w:rsidRPr="00C620C9" w:rsidRDefault="00BF7AA7"/>
    <w:p w:rsidR="00BF7AA7" w:rsidRPr="00C620C9" w:rsidRDefault="00BF7AA7"/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378"/>
      </w:tblGrid>
      <w:tr w:rsidR="00BF7AA7" w:rsidRPr="00C620C9" w:rsidTr="00233D28">
        <w:trPr>
          <w:trHeight w:val="6795"/>
          <w:jc w:val="center"/>
        </w:trPr>
        <w:tc>
          <w:tcPr>
            <w:tcW w:w="10422" w:type="dxa"/>
            <w:vAlign w:val="center"/>
          </w:tcPr>
          <w:p w:rsidR="00BF7AA7" w:rsidRPr="00C620C9" w:rsidRDefault="00BF7AA7" w:rsidP="00233D28">
            <w:pPr>
              <w:jc w:val="center"/>
            </w:pPr>
          </w:p>
        </w:tc>
      </w:tr>
    </w:tbl>
    <w:p w:rsidR="00BF7AA7" w:rsidRPr="00C620C9" w:rsidRDefault="00BF7AA7"/>
    <w:p w:rsidR="00F87BB6" w:rsidRPr="00C620C9" w:rsidRDefault="00F87BB6" w:rsidP="00F87BB6"/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4253"/>
      </w:tblGrid>
      <w:tr w:rsidR="00F87BB6" w:rsidRPr="00C620C9">
        <w:tc>
          <w:tcPr>
            <w:tcW w:w="1951" w:type="dxa"/>
          </w:tcPr>
          <w:p w:rsidR="00F87BB6" w:rsidRPr="00C620C9" w:rsidRDefault="00F87BB6" w:rsidP="001D10AB">
            <w:r w:rsidRPr="00C620C9">
              <w:t>Titel</w:t>
            </w:r>
          </w:p>
        </w:tc>
        <w:tc>
          <w:tcPr>
            <w:tcW w:w="4253" w:type="dxa"/>
          </w:tcPr>
          <w:p w:rsidR="00F87BB6" w:rsidRPr="00C620C9" w:rsidRDefault="00485AB3" w:rsidP="00485AB3">
            <w:r>
              <w:t>Rekenmodule</w:t>
            </w:r>
          </w:p>
        </w:tc>
      </w:tr>
      <w:tr w:rsidR="00F87BB6" w:rsidRPr="00C620C9">
        <w:tc>
          <w:tcPr>
            <w:tcW w:w="1951" w:type="dxa"/>
          </w:tcPr>
          <w:p w:rsidR="00F87BB6" w:rsidRPr="00C620C9" w:rsidRDefault="00F87BB6" w:rsidP="001D10AB">
            <w:r w:rsidRPr="00C620C9">
              <w:t>Onderdeel</w:t>
            </w:r>
          </w:p>
        </w:tc>
        <w:tc>
          <w:tcPr>
            <w:tcW w:w="4253" w:type="dxa"/>
          </w:tcPr>
          <w:p w:rsidR="00F87BB6" w:rsidRPr="00C620C9" w:rsidRDefault="002927B3" w:rsidP="001D10AB">
            <w:r>
              <w:t>Breuken</w:t>
            </w:r>
          </w:p>
        </w:tc>
      </w:tr>
      <w:tr w:rsidR="00485AB3" w:rsidRPr="00C620C9">
        <w:tc>
          <w:tcPr>
            <w:tcW w:w="1951" w:type="dxa"/>
          </w:tcPr>
          <w:p w:rsidR="00485AB3" w:rsidRPr="00C620C9" w:rsidRDefault="00485AB3" w:rsidP="001D10AB">
            <w:r w:rsidRPr="00C620C9">
              <w:t>Versie</w:t>
            </w:r>
          </w:p>
        </w:tc>
        <w:tc>
          <w:tcPr>
            <w:tcW w:w="4253" w:type="dxa"/>
          </w:tcPr>
          <w:p w:rsidR="00485AB3" w:rsidRPr="00C620C9" w:rsidRDefault="00485AB3" w:rsidP="00F93351">
            <w:r>
              <w:t>201</w:t>
            </w:r>
            <w:r w:rsidR="00F93351">
              <w:t>21907</w:t>
            </w:r>
          </w:p>
        </w:tc>
      </w:tr>
    </w:tbl>
    <w:p w:rsidR="00BF7AA7" w:rsidRPr="00C620C9" w:rsidRDefault="00BF7AA7" w:rsidP="00F87BB6">
      <w:pPr>
        <w:spacing w:after="200" w:line="276" w:lineRule="auto"/>
      </w:pPr>
    </w:p>
    <w:p w:rsidR="00BF7AA7" w:rsidRPr="00C620C9" w:rsidRDefault="00BF7AA7">
      <w:pPr>
        <w:sectPr w:rsidR="00BF7AA7" w:rsidRPr="00C620C9" w:rsidSect="00E85CBA">
          <w:pgSz w:w="11907" w:h="16840" w:code="9"/>
          <w:pgMar w:top="1440" w:right="1327" w:bottom="1559" w:left="1418" w:header="720" w:footer="720" w:gutter="0"/>
          <w:cols w:space="720"/>
          <w:docGrid w:linePitch="360"/>
        </w:sectPr>
      </w:pPr>
    </w:p>
    <w:p w:rsidR="00BF7AA7" w:rsidRDefault="00D709B1">
      <w:pPr>
        <w:pStyle w:val="Heading1"/>
      </w:pPr>
      <w:r>
        <w:lastRenderedPageBreak/>
        <w:t xml:space="preserve">    </w:t>
      </w:r>
      <w:r w:rsidR="00EE748C">
        <w:t>2_</w:t>
      </w:r>
      <w:r w:rsidR="002927B3">
        <w:t>Breuken</w:t>
      </w:r>
    </w:p>
    <w:p w:rsidR="00D709B1" w:rsidRDefault="00D709B1" w:rsidP="00D709B1">
      <w:pPr>
        <w:pStyle w:val="Tip"/>
      </w:pPr>
      <w:r>
        <w:t>Recepten</w:t>
      </w:r>
    </w:p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6849CD" w:rsidRPr="00632288" w:rsidTr="00065D54">
        <w:tc>
          <w:tcPr>
            <w:tcW w:w="222" w:type="dxa"/>
            <w:shd w:val="clear" w:color="auto" w:fill="F1F3E9"/>
          </w:tcPr>
          <w:p w:rsidR="006849CD" w:rsidRPr="00632288" w:rsidRDefault="006849CD" w:rsidP="00065D54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6849CD" w:rsidRDefault="006849CD" w:rsidP="006849CD">
            <w:pPr>
              <w:pStyle w:val="groenetekst"/>
            </w:pPr>
            <w:r>
              <w:t xml:space="preserve">Bij veel recepten worden breuken gebruikt om hoeveelheden van de </w:t>
            </w:r>
            <w:r w:rsidR="00D709B1">
              <w:t>ingrediënten</w:t>
            </w:r>
            <w:r>
              <w:t xml:space="preserve"> aan te geven.</w:t>
            </w:r>
          </w:p>
          <w:p w:rsidR="006849CD" w:rsidRDefault="00CC42BE" w:rsidP="00065D54">
            <w:pPr>
              <w:pStyle w:val="groenetekst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159385</wp:posOffset>
                      </wp:positionV>
                      <wp:extent cx="4629150" cy="4780280"/>
                      <wp:effectExtent l="0" t="0" r="9525" b="10160"/>
                      <wp:wrapSquare wrapText="bothSides"/>
                      <wp:docPr id="115" name="Text Box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29150" cy="4780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Default="00C8311C" w:rsidP="006849CD">
                                  <w:pPr>
                                    <w:pStyle w:val="Praktijk"/>
                                    <w:spacing w:line="360" w:lineRule="auto"/>
                                  </w:pPr>
                                  <w:r>
                                    <w:t>Appel-komkommer salade</w:t>
                                  </w:r>
                                </w:p>
                                <w:p w:rsidR="00C8311C" w:rsidRPr="00A2248D" w:rsidRDefault="00C8311C" w:rsidP="006849CD">
                                  <w:pPr>
                                    <w:spacing w:line="360" w:lineRule="auto"/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Ingrediënten voor 2 personen</w:t>
                                  </w:r>
                                </w:p>
                                <w:p w:rsidR="00C8311C" w:rsidRPr="00FB2AA0" w:rsidRDefault="00C8311C" w:rsidP="006849CD">
                                  <w:pPr>
                                    <w:spacing w:line="360" w:lineRule="auto"/>
                                  </w:pPr>
                                  <w:r w:rsidRPr="00FB2AA0">
                                    <w:t>1 zoetzure appel</w:t>
                                  </w:r>
                                  <w:r w:rsidRPr="00FB2AA0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  <w:r>
                                    <w:t xml:space="preserve"> </w:t>
                                  </w:r>
                                  <w:r w:rsidRPr="00FB2AA0">
                                    <w:t xml:space="preserve">komkommer </w:t>
                                  </w:r>
                                  <w:r w:rsidRPr="00FB2AA0">
                                    <w:br/>
                                    <w:t>1 eetlepel walnoot- of olijfolie</w:t>
                                  </w:r>
                                  <w:r w:rsidRPr="00FB2AA0">
                                    <w:br/>
                                    <w:t>2 eetlepels azijn</w:t>
                                  </w:r>
                                  <w:r w:rsidRPr="00FB2AA0">
                                    <w:br/>
                                    <w:t>4-6 theelepeltjes suiker</w:t>
                                  </w:r>
                                  <w:r w:rsidRPr="00FB2AA0">
                                    <w:br/>
                                    <w:t>zout</w:t>
                                  </w:r>
                                  <w:r w:rsidRPr="00FB2AA0">
                                    <w:br/>
                                    <w:t>peper</w:t>
                                  </w:r>
                                </w:p>
                                <w:p w:rsidR="00C8311C" w:rsidRPr="00A2248D" w:rsidRDefault="00C8311C" w:rsidP="006849CD">
                                  <w:pPr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Voorbereiding</w:t>
                                  </w:r>
                                </w:p>
                                <w:p w:rsidR="00C8311C" w:rsidRPr="00FB2AA0" w:rsidRDefault="00C8311C" w:rsidP="006849CD">
                                  <w:r w:rsidRPr="00FB2AA0">
                                    <w:t xml:space="preserve">Schil de appel en snij daar rondom plakjes vanaf. </w:t>
                                  </w:r>
                                  <w:r w:rsidRPr="00FB2AA0">
                                    <w:br/>
                                    <w:t xml:space="preserve">Deze plakjes in gelijke blokjes snijden. </w:t>
                                  </w:r>
                                  <w:r w:rsidRPr="00FB2AA0">
                                    <w:br/>
                                    <w:t>Komkommer schillen, in plakjes en vervolgens ook in blokjes snijden.</w:t>
                                  </w:r>
                                </w:p>
                                <w:p w:rsidR="00C8311C" w:rsidRPr="00A2248D" w:rsidRDefault="00C8311C" w:rsidP="006849CD">
                                  <w:pPr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Bereidingswijze</w:t>
                                  </w:r>
                                </w:p>
                                <w:p w:rsidR="00C8311C" w:rsidRPr="00FB2AA0" w:rsidRDefault="00C8311C" w:rsidP="006849CD">
                                  <w:r w:rsidRPr="00A2248D">
                                    <w:t xml:space="preserve">De blokjes appel en komkommer vermengen. </w:t>
                                  </w:r>
                                  <w:r w:rsidRPr="00A2248D">
                                    <w:br/>
                                    <w:t>Van de walnoot- of olijfolie, azijn, suiker, zout en peper een dressing maken en hier doorh</w:t>
                                  </w:r>
                                  <w:r>
                                    <w:t>een mengen en op smaak afmaken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0" o:spid="_x0000_s1026" type="#_x0000_t202" style="position:absolute;margin-left:28.75pt;margin-top:12.55pt;width:364.5pt;height:376.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">
                      <v:textbox style="mso-fit-shape-to-text:t">
                        <w:txbxContent>
                          <w:p w:rsidR="00C8311C" w:rsidRDefault="00C8311C" w:rsidP="006849CD">
                            <w:pPr>
                              <w:pStyle w:val="Praktijk"/>
                              <w:spacing w:line="360" w:lineRule="auto"/>
                            </w:pPr>
                            <w:r>
                              <w:t>Appel-komkommer salade</w:t>
                            </w:r>
                          </w:p>
                          <w:p w:rsidR="00C8311C" w:rsidRPr="00A2248D" w:rsidRDefault="00C8311C" w:rsidP="006849C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Ingrediënten voor 2 personen</w:t>
                            </w:r>
                          </w:p>
                          <w:p w:rsidR="00C8311C" w:rsidRPr="00FB2AA0" w:rsidRDefault="00C8311C" w:rsidP="006849CD">
                            <w:pPr>
                              <w:spacing w:line="360" w:lineRule="auto"/>
                            </w:pPr>
                            <w:r w:rsidRPr="00FB2AA0">
                              <w:t>1 zoetzure appel</w:t>
                            </w:r>
                            <w:r w:rsidRPr="00FB2AA0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 w:rsidRPr="00FB2AA0">
                              <w:t xml:space="preserve">komkommer </w:t>
                            </w:r>
                            <w:r w:rsidRPr="00FB2AA0">
                              <w:br/>
                              <w:t>1 eetlepel walnoot- of olijfolie</w:t>
                            </w:r>
                            <w:r w:rsidRPr="00FB2AA0">
                              <w:br/>
                              <w:t>2 eetlepels azijn</w:t>
                            </w:r>
                            <w:r w:rsidRPr="00FB2AA0">
                              <w:br/>
                              <w:t>4-6 theelepeltjes suiker</w:t>
                            </w:r>
                            <w:r w:rsidRPr="00FB2AA0">
                              <w:br/>
                              <w:t>zout</w:t>
                            </w:r>
                            <w:r w:rsidRPr="00FB2AA0">
                              <w:br/>
                              <w:t>peper</w:t>
                            </w:r>
                          </w:p>
                          <w:p w:rsidR="00C8311C" w:rsidRPr="00A2248D" w:rsidRDefault="00C8311C" w:rsidP="006849CD">
                            <w:pPr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Voorbereiding</w:t>
                            </w:r>
                          </w:p>
                          <w:p w:rsidR="00C8311C" w:rsidRPr="00FB2AA0" w:rsidRDefault="00C8311C" w:rsidP="006849CD">
                            <w:r w:rsidRPr="00FB2AA0">
                              <w:t xml:space="preserve">Schil de appel en snij daar rondom plakjes vanaf. </w:t>
                            </w:r>
                            <w:r w:rsidRPr="00FB2AA0">
                              <w:br/>
                              <w:t xml:space="preserve">Deze plakjes in gelijke blokjes snijden. </w:t>
                            </w:r>
                            <w:r w:rsidRPr="00FB2AA0">
                              <w:br/>
                              <w:t>Komkommer schillen, in plakjes en vervolgens ook in blokjes snijden.</w:t>
                            </w:r>
                          </w:p>
                          <w:p w:rsidR="00C8311C" w:rsidRPr="00A2248D" w:rsidRDefault="00C8311C" w:rsidP="006849CD">
                            <w:pPr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Bereidingswijze</w:t>
                            </w:r>
                          </w:p>
                          <w:p w:rsidR="00C8311C" w:rsidRPr="00FB2AA0" w:rsidRDefault="00C8311C" w:rsidP="006849CD">
                            <w:r w:rsidRPr="00A2248D">
                              <w:t xml:space="preserve">De blokjes appel en komkommer vermengen. </w:t>
                            </w:r>
                            <w:r w:rsidRPr="00A2248D">
                              <w:br/>
                              <w:t>Van de walnoot- of olijfolie, azijn, suiker, zout en peper een dressing maken en hier doorh</w:t>
                            </w:r>
                            <w:r>
                              <w:t>een mengen en op smaak afmaken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0F25FF" w:rsidRDefault="000F25FF" w:rsidP="00065D54">
            <w:pPr>
              <w:pStyle w:val="groenetekst"/>
            </w:pPr>
          </w:p>
          <w:p w:rsidR="000F25FF" w:rsidRDefault="000F25FF" w:rsidP="00065D54">
            <w:pPr>
              <w:pStyle w:val="groenetekst"/>
            </w:pPr>
          </w:p>
          <w:p w:rsidR="000F25FF" w:rsidRPr="00E60228" w:rsidRDefault="000F25FF" w:rsidP="00065D54">
            <w:pPr>
              <w:pStyle w:val="groenetekst"/>
            </w:pPr>
          </w:p>
        </w:tc>
      </w:tr>
    </w:tbl>
    <w:p w:rsidR="006849CD" w:rsidRDefault="006849CD" w:rsidP="006849CD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6849CD" w:rsidTr="00065D54">
        <w:tc>
          <w:tcPr>
            <w:tcW w:w="534" w:type="dxa"/>
          </w:tcPr>
          <w:p w:rsidR="006849CD" w:rsidRDefault="006849CD" w:rsidP="00065D54">
            <w:pPr>
              <w:pStyle w:val="Opgave"/>
            </w:pPr>
          </w:p>
        </w:tc>
        <w:tc>
          <w:tcPr>
            <w:tcW w:w="8788" w:type="dxa"/>
          </w:tcPr>
          <w:p w:rsidR="006849CD" w:rsidRDefault="006849CD" w:rsidP="00065D54">
            <w:r>
              <w:t>Alice gaat deze salade maken voor 4 personen.</w:t>
            </w:r>
          </w:p>
          <w:p w:rsidR="006849CD" w:rsidRDefault="006849CD" w:rsidP="00065D54">
            <w:r>
              <w:t xml:space="preserve">Hoeveel komkommer heeft ze nodig? </w:t>
            </w:r>
          </w:p>
          <w:p w:rsidR="006849CD" w:rsidRPr="007543CA" w:rsidRDefault="006849CD" w:rsidP="00065D54">
            <w:r>
              <w:t>Geef dat hieronder aan.</w:t>
            </w:r>
            <w:r>
              <w:br/>
            </w:r>
            <w:r>
              <w:br/>
            </w:r>
            <w:r>
              <w:rPr>
                <w:noProof/>
                <w:lang w:val="en-US"/>
              </w:rPr>
              <w:drawing>
                <wp:inline distT="0" distB="0" distL="0" distR="0">
                  <wp:extent cx="3981450" cy="762000"/>
                  <wp:effectExtent l="19050" t="0" r="0" b="0"/>
                  <wp:docPr id="3" name="Picture 1" descr="komkomm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omkommer.pn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1450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49CD" w:rsidRDefault="006849CD" w:rsidP="006849CD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ED4CE3" w:rsidRPr="00632288" w:rsidTr="00FB2AA0">
        <w:tc>
          <w:tcPr>
            <w:tcW w:w="222" w:type="dxa"/>
            <w:shd w:val="clear" w:color="auto" w:fill="F1F3E9"/>
          </w:tcPr>
          <w:p w:rsidR="00ED4CE3" w:rsidRPr="00632288" w:rsidRDefault="00ED4CE3" w:rsidP="00FB2AA0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ED4CE3" w:rsidRDefault="006849CD" w:rsidP="00DA4BAF">
            <w:pPr>
              <w:pStyle w:val="groenetekst"/>
            </w:pPr>
            <w:r>
              <w:rPr>
                <w:noProof/>
              </w:rPr>
              <w:t>Hieronder zie je een tweede recept</w:t>
            </w:r>
            <w:r w:rsidR="00DA4BAF">
              <w:t>.</w:t>
            </w:r>
          </w:p>
          <w:p w:rsidR="00DA4BAF" w:rsidRDefault="00CC42BE" w:rsidP="00DA4BAF">
            <w:pPr>
              <w:pStyle w:val="groenetekst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224155</wp:posOffset>
                      </wp:positionV>
                      <wp:extent cx="4629150" cy="4223385"/>
                      <wp:effectExtent l="0" t="0" r="9525" b="7620"/>
                      <wp:wrapSquare wrapText="bothSides"/>
                      <wp:docPr id="114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29150" cy="4223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DA4BAF" w:rsidRDefault="00C8311C" w:rsidP="006849CD">
                                  <w:pPr>
                                    <w:pStyle w:val="Praktijk"/>
                                    <w:spacing w:line="360" w:lineRule="auto"/>
                                  </w:pPr>
                                  <w:r w:rsidRPr="00DA4BAF">
                                    <w:t>IJskoffie</w:t>
                                  </w:r>
                                </w:p>
                                <w:p w:rsidR="00C8311C" w:rsidRPr="00DA4BAF" w:rsidRDefault="00C8311C" w:rsidP="006849CD">
                                  <w:pPr>
                                    <w:spacing w:line="360" w:lineRule="auto"/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Ingrediënten</w:t>
                                  </w:r>
                                </w:p>
                                <w:p w:rsidR="00C8311C" w:rsidRPr="00DA4BAF" w:rsidRDefault="00CC42BE" w:rsidP="00DA4BAF">
                                  <w:pPr>
                                    <w:spacing w:line="360" w:lineRule="auto"/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C8311C">
                                    <w:t xml:space="preserve"> deel k</w:t>
                                  </w:r>
                                  <w:r w:rsidR="00C8311C" w:rsidRPr="00DA4BAF">
                                    <w:t xml:space="preserve">offie </w:t>
                                  </w:r>
                                  <w:r w:rsidR="00C8311C" w:rsidRPr="00DA4BAF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C8311C">
                                    <w:t xml:space="preserve"> </w:t>
                                  </w:r>
                                  <w:r w:rsidR="00C8311C" w:rsidRPr="00DA4BAF">
                                    <w:t>deel vanille-ijs of koffie-ijs</w:t>
                                  </w:r>
                                  <w:r w:rsidR="00C8311C" w:rsidRPr="00DA4BAF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C8311C">
                                    <w:t xml:space="preserve"> </w:t>
                                  </w:r>
                                  <w:r w:rsidR="00C8311C" w:rsidRPr="00DA4BAF">
                                    <w:t>deel melk</w:t>
                                  </w:r>
                                  <w:r w:rsidR="00C8311C" w:rsidRPr="00DA4BAF">
                                    <w:br/>
                                    <w:t>slagroom</w:t>
                                  </w:r>
                                </w:p>
                                <w:p w:rsidR="00C8311C" w:rsidRPr="00DA4BAF" w:rsidRDefault="00C8311C" w:rsidP="00DA4BAF">
                                  <w:r w:rsidRPr="00DA4BAF">
                                    <w:rPr>
                                      <w:b/>
                                    </w:rPr>
                                    <w:t>Voorbereiding</w:t>
                                  </w:r>
                                  <w:r w:rsidRPr="00DA4BAF">
                                    <w:br/>
                                    <w:t>Koffie zetten en koud laten worden</w:t>
                                  </w:r>
                                </w:p>
                                <w:p w:rsidR="00C8311C" w:rsidRPr="00DA4BAF" w:rsidRDefault="00C8311C" w:rsidP="00DA4BAF">
                                  <w:pPr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Bereidingswijze</w:t>
                                  </w:r>
                                </w:p>
                                <w:p w:rsidR="00C8311C" w:rsidRPr="00DA4BAF" w:rsidRDefault="00C8311C" w:rsidP="00DA4BAF">
                                  <w:r w:rsidRPr="00DA4BAF">
                                    <w:t>Doe alle ingredienten in een hoge kom of maa</w:t>
                                  </w:r>
                                  <w:r>
                                    <w:t>tbeker, behalve de slagroom. Ze</w:t>
                                  </w:r>
                                  <w:r w:rsidRPr="00DA4BAF">
                                    <w:t>t de staafmixer erop en mix het geheel totdat het een glad geheel wordt.</w:t>
                                  </w:r>
                                </w:p>
                                <w:p w:rsidR="00C8311C" w:rsidRPr="00DA4BAF" w:rsidRDefault="00C8311C" w:rsidP="00DA4BAF">
                                  <w:pPr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Serveertips</w:t>
                                  </w:r>
                                </w:p>
                                <w:p w:rsidR="00C8311C" w:rsidRPr="00EB1855" w:rsidRDefault="00C8311C" w:rsidP="00DA4BAF">
                                  <w:r w:rsidRPr="00DA4BAF">
                                    <w:t>Schenk de drank in een hoog glas met een rietje. Spuit er een dot slagroom op met een beetje cacao- of kaneelpoeder op de top. Smullen maar!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" o:spid="_x0000_s1027" type="#_x0000_t202" style="position:absolute;margin-left:28.75pt;margin-top:17.65pt;width:364.5pt;height:332.5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">
                      <v:textbox style="mso-fit-shape-to-text:t">
                        <w:txbxContent>
                          <w:p w:rsidR="00C8311C" w:rsidRPr="00DA4BAF" w:rsidRDefault="00C8311C" w:rsidP="006849CD">
                            <w:pPr>
                              <w:pStyle w:val="Praktijk"/>
                              <w:spacing w:line="360" w:lineRule="auto"/>
                            </w:pPr>
                            <w:r w:rsidRPr="00DA4BAF">
                              <w:t>IJskoffie</w:t>
                            </w:r>
                          </w:p>
                          <w:p w:rsidR="00C8311C" w:rsidRPr="00DA4BAF" w:rsidRDefault="00C8311C" w:rsidP="006849C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Ingrediënten</w:t>
                            </w:r>
                          </w:p>
                          <w:p w:rsidR="00C8311C" w:rsidRPr="00DA4BAF" w:rsidRDefault="00CC42BE" w:rsidP="00DA4BAF">
                            <w:pPr>
                              <w:spacing w:line="360" w:lineRule="auto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C8311C">
                              <w:t xml:space="preserve"> deel k</w:t>
                            </w:r>
                            <w:r w:rsidR="00C8311C" w:rsidRPr="00DA4BAF">
                              <w:t xml:space="preserve">offie </w:t>
                            </w:r>
                            <w:r w:rsidR="00C8311C" w:rsidRPr="00DA4BAF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C8311C">
                              <w:t xml:space="preserve"> </w:t>
                            </w:r>
                            <w:r w:rsidR="00C8311C" w:rsidRPr="00DA4BAF">
                              <w:t>deel vanille-ijs of koffie-ijs</w:t>
                            </w:r>
                            <w:r w:rsidR="00C8311C" w:rsidRPr="00DA4BAF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C8311C">
                              <w:t xml:space="preserve"> </w:t>
                            </w:r>
                            <w:r w:rsidR="00C8311C" w:rsidRPr="00DA4BAF">
                              <w:t>deel melk</w:t>
                            </w:r>
                            <w:r w:rsidR="00C8311C" w:rsidRPr="00DA4BAF">
                              <w:br/>
                              <w:t>slagroom</w:t>
                            </w:r>
                          </w:p>
                          <w:p w:rsidR="00C8311C" w:rsidRPr="00DA4BAF" w:rsidRDefault="00C8311C" w:rsidP="00DA4BAF">
                            <w:r w:rsidRPr="00DA4BAF">
                              <w:rPr>
                                <w:b/>
                              </w:rPr>
                              <w:t>Voorbereiding</w:t>
                            </w:r>
                            <w:r w:rsidRPr="00DA4BAF">
                              <w:br/>
                              <w:t>Koffie zetten en koud laten worden</w:t>
                            </w:r>
                          </w:p>
                          <w:p w:rsidR="00C8311C" w:rsidRPr="00DA4BAF" w:rsidRDefault="00C8311C" w:rsidP="00DA4BAF">
                            <w:pPr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Bereidingswijze</w:t>
                            </w:r>
                          </w:p>
                          <w:p w:rsidR="00C8311C" w:rsidRPr="00DA4BAF" w:rsidRDefault="00C8311C" w:rsidP="00DA4BAF">
                            <w:r w:rsidRPr="00DA4BAF">
                              <w:t>Doe alle ingredienten in een hoge kom of maa</w:t>
                            </w:r>
                            <w:r>
                              <w:t>tbeker, behalve de slagroom. Ze</w:t>
                            </w:r>
                            <w:r w:rsidRPr="00DA4BAF">
                              <w:t>t de staafmixer erop en mix het geheel totdat het een glad geheel wordt.</w:t>
                            </w:r>
                          </w:p>
                          <w:p w:rsidR="00C8311C" w:rsidRPr="00DA4BAF" w:rsidRDefault="00C8311C" w:rsidP="00DA4BAF">
                            <w:pPr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Serveertips</w:t>
                            </w:r>
                          </w:p>
                          <w:p w:rsidR="00C8311C" w:rsidRPr="00EB1855" w:rsidRDefault="00C8311C" w:rsidP="00DA4BAF">
                            <w:r w:rsidRPr="00DA4BAF">
                              <w:t>Schenk de drank in een hoog glas met een rietje. Spuit er een dot slagroom op met een beetje cacao- of kaneelpoeder op de top. Smullen maar!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6849CD" w:rsidRDefault="006849CD" w:rsidP="00DA4BAF">
            <w:pPr>
              <w:pStyle w:val="groenetekst"/>
            </w:pPr>
          </w:p>
          <w:p w:rsidR="006849CD" w:rsidRDefault="006849CD" w:rsidP="00DA4BAF">
            <w:pPr>
              <w:pStyle w:val="groenetekst"/>
            </w:pPr>
          </w:p>
          <w:p w:rsidR="00DA4BAF" w:rsidRPr="00E60228" w:rsidRDefault="00DA4BAF" w:rsidP="00DA4BAF">
            <w:pPr>
              <w:pStyle w:val="groenetekst"/>
            </w:pPr>
          </w:p>
        </w:tc>
      </w:tr>
    </w:tbl>
    <w:p w:rsidR="00FB2AA0" w:rsidRDefault="00FB2AA0" w:rsidP="00ED4CE3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D4CE3" w:rsidTr="00FB2AA0">
        <w:tc>
          <w:tcPr>
            <w:tcW w:w="534" w:type="dxa"/>
          </w:tcPr>
          <w:p w:rsidR="00ED4CE3" w:rsidRDefault="00ED4CE3" w:rsidP="00D709B1">
            <w:pPr>
              <w:pStyle w:val="Opgave"/>
            </w:pPr>
          </w:p>
        </w:tc>
        <w:tc>
          <w:tcPr>
            <w:tcW w:w="8788" w:type="dxa"/>
          </w:tcPr>
          <w:p w:rsidR="006849CD" w:rsidRDefault="00EB7EB1" w:rsidP="00EB7EB1">
            <w:pPr>
              <w:pStyle w:val="ListParagraph"/>
              <w:numPr>
                <w:ilvl w:val="0"/>
                <w:numId w:val="38"/>
              </w:numPr>
            </w:pPr>
            <w:r>
              <w:rPr>
                <w:noProof/>
                <w:lang w:eastAsia="nl-NL"/>
              </w:rPr>
              <w:t xml:space="preserve">Teken </w:t>
            </w:r>
            <w:r>
              <w:t xml:space="preserve">streepjes </w:t>
            </w:r>
            <w:r>
              <w:rPr>
                <w:noProof/>
                <w:lang w:eastAsia="nl-NL"/>
              </w:rPr>
              <w:t>op</w:t>
            </w:r>
            <w:r w:rsidR="00DA4BAF">
              <w:t xml:space="preserve"> de maatbeker </w:t>
            </w:r>
            <w:r w:rsidR="00FB2AA0">
              <w:t xml:space="preserve">die </w:t>
            </w:r>
            <w:r>
              <w:t>een juiste hoeveelheid</w:t>
            </w:r>
            <w:r w:rsidR="00DA4BAF">
              <w:t xml:space="preserve"> koffie, ijs en melk</w:t>
            </w:r>
            <w:r>
              <w:t xml:space="preserve"> aangeven</w:t>
            </w:r>
            <w:r w:rsidR="006849CD">
              <w:t xml:space="preserve"> om ijskoffie te maken.</w:t>
            </w:r>
            <w:r>
              <w:t xml:space="preserve"> </w:t>
            </w:r>
          </w:p>
          <w:p w:rsidR="006849CD" w:rsidRDefault="00EB7EB1" w:rsidP="000F25FF">
            <w:pPr>
              <w:jc w:val="center"/>
            </w:pPr>
            <w:r>
              <w:br/>
            </w:r>
            <w:r w:rsidR="006849CD">
              <w:rPr>
                <w:noProof/>
                <w:lang w:val="en-US"/>
              </w:rPr>
              <w:drawing>
                <wp:inline distT="0" distB="0" distL="0" distR="0">
                  <wp:extent cx="1114425" cy="1485900"/>
                  <wp:effectExtent l="19050" t="0" r="9525" b="0"/>
                  <wp:docPr id="4" name="Picture 79" descr="http://www.brouwparadijs.nl/contents/media/maatbeker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http://www.brouwparadijs.nl/contents/media/maatbeker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FF" w:rsidRDefault="00EB7EB1" w:rsidP="000F25FF">
            <w:pPr>
              <w:pStyle w:val="ListParagraph"/>
              <w:numPr>
                <w:ilvl w:val="0"/>
                <w:numId w:val="38"/>
              </w:numPr>
            </w:pPr>
            <w:r>
              <w:t xml:space="preserve">Denk je dat iedereen in de klas </w:t>
            </w:r>
            <w:r w:rsidR="000F25FF">
              <w:t>de</w:t>
            </w:r>
            <w:r>
              <w:t xml:space="preserve"> streepjes op precies dezelfde plaats heeft getekend? Licht je antwoord toe.</w:t>
            </w:r>
            <w:r>
              <w:br/>
            </w:r>
          </w:p>
          <w:p w:rsidR="00D709B1" w:rsidRDefault="00274DBF" w:rsidP="00D709B1">
            <w:pPr>
              <w:pStyle w:val="ListParagraph"/>
              <w:ind w:left="360"/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</w:t>
            </w:r>
            <w:r w:rsidR="00D709B1">
              <w:rPr>
                <w:sz w:val="24"/>
                <w:szCs w:val="24"/>
              </w:rPr>
              <w:t>..................</w:t>
            </w:r>
            <w:r w:rsidR="00D709B1" w:rsidRPr="00D709B1">
              <w:rPr>
                <w:sz w:val="24"/>
                <w:szCs w:val="24"/>
              </w:rPr>
              <w:t xml:space="preserve"> </w:t>
            </w:r>
          </w:p>
          <w:p w:rsidR="00EB7EB1" w:rsidRPr="00D709B1" w:rsidRDefault="000F25FF" w:rsidP="00D709B1">
            <w:pPr>
              <w:pStyle w:val="ListParagraph"/>
              <w:ind w:left="360"/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br/>
            </w:r>
            <w:r w:rsidR="00EB7EB1"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</w:t>
            </w:r>
          </w:p>
        </w:tc>
      </w:tr>
    </w:tbl>
    <w:p w:rsidR="00FB2AA0" w:rsidRDefault="00FB2AA0" w:rsidP="002927B3"/>
    <w:p w:rsidR="00D709B1" w:rsidRDefault="00D709B1" w:rsidP="00D709B1">
      <w:pPr>
        <w:pStyle w:val="Tip"/>
      </w:pPr>
      <w:r>
        <w:lastRenderedPageBreak/>
        <w:t>De basis van breuken</w:t>
      </w:r>
    </w:p>
    <w:p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0F25FF" w:rsidRPr="000F25FF" w:rsidTr="0076607F">
        <w:tc>
          <w:tcPr>
            <w:tcW w:w="534" w:type="dxa"/>
          </w:tcPr>
          <w:p w:rsidR="000F25FF" w:rsidRDefault="000F25FF" w:rsidP="0076607F">
            <w:pPr>
              <w:pStyle w:val="Opgave"/>
            </w:pPr>
          </w:p>
        </w:tc>
        <w:tc>
          <w:tcPr>
            <w:tcW w:w="8788" w:type="dxa"/>
          </w:tcPr>
          <w:p w:rsidR="000F25FF" w:rsidRDefault="000F25FF" w:rsidP="0076607F">
            <w:r w:rsidRPr="009B55DB">
              <w:t>Wat weet je nog van breuken?</w:t>
            </w:r>
          </w:p>
          <w:p w:rsidR="000F25FF" w:rsidRPr="009B55DB" w:rsidRDefault="000F25FF" w:rsidP="0076607F"/>
          <w:p w:rsidR="000F25FF" w:rsidRPr="004B62FA" w:rsidRDefault="000F25FF" w:rsidP="004B62FA">
            <w:pPr>
              <w:pStyle w:val="ListParagraph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een deel van iets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color w:val="000000"/>
              </w:rPr>
            </w:pPr>
          </w:p>
          <w:p w:rsidR="000F25FF" w:rsidRPr="004B62FA" w:rsidRDefault="000F25FF" w:rsidP="004B62FA">
            <w:pPr>
              <w:pStyle w:val="ListParagraph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een getal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color w:val="000000"/>
              </w:rPr>
            </w:pPr>
          </w:p>
          <w:p w:rsidR="000F25FF" w:rsidRPr="004B62FA" w:rsidRDefault="000F25FF" w:rsidP="004B62FA">
            <w:pPr>
              <w:pStyle w:val="ListParagraph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minder dan 1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szCs w:val="28"/>
              </w:rPr>
            </w:pPr>
          </w:p>
          <w:p w:rsidR="000F25FF" w:rsidRPr="004B62FA" w:rsidRDefault="00CC42BE" w:rsidP="004B62FA">
            <w:pPr>
              <w:pStyle w:val="ListParagraph"/>
              <w:numPr>
                <w:ilvl w:val="0"/>
                <w:numId w:val="40"/>
              </w:numPr>
              <w:rPr>
                <w:color w:val="00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 w:rsidRPr="004B62FA">
              <w:rPr>
                <w:color w:val="000000"/>
              </w:rPr>
              <w:t xml:space="preserve"> is minder d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szCs w:val="28"/>
              </w:rPr>
            </w:pPr>
          </w:p>
          <w:p w:rsidR="000F25FF" w:rsidRPr="004B62FA" w:rsidRDefault="00CC42BE" w:rsidP="004B62FA">
            <w:pPr>
              <w:pStyle w:val="ListParagraph"/>
              <w:numPr>
                <w:ilvl w:val="0"/>
                <w:numId w:val="40"/>
              </w:numPr>
              <w:rPr>
                <w:color w:val="00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="000F25FF" w:rsidRPr="004B62FA">
              <w:rPr>
                <w:color w:val="000000"/>
              </w:rPr>
              <w:t xml:space="preserve"> is evenveel al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color w:val="000000"/>
              </w:rPr>
            </w:pPr>
          </w:p>
          <w:p w:rsidR="000F25FF" w:rsidRPr="004B62FA" w:rsidRDefault="000F25FF" w:rsidP="004B62FA">
            <w:pPr>
              <w:pStyle w:val="ListParagraph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 xml:space="preserve">I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4B62FA">
              <w:rPr>
                <w:color w:val="000000"/>
              </w:rPr>
              <w:t xml:space="preserve"> is 5 de teller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</w:tc>
      </w:tr>
    </w:tbl>
    <w:p w:rsidR="000F25FF" w:rsidRDefault="000F25FF" w:rsidP="002927B3"/>
    <w:p w:rsidR="002927B3" w:rsidRDefault="002927B3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274DBF" w:rsidRPr="00632288" w:rsidTr="00065D54">
        <w:tc>
          <w:tcPr>
            <w:tcW w:w="222" w:type="dxa"/>
            <w:shd w:val="clear" w:color="auto" w:fill="F1F3E9"/>
          </w:tcPr>
          <w:p w:rsidR="00274DBF" w:rsidRPr="00632288" w:rsidRDefault="00274DBF" w:rsidP="00065D54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274DBF" w:rsidRDefault="00274DBF" w:rsidP="0076607F">
            <w:pPr>
              <w:pStyle w:val="groenetekst"/>
              <w:spacing w:line="276" w:lineRule="auto"/>
            </w:pPr>
          </w:p>
          <w:p w:rsidR="00274DBF" w:rsidRPr="00274DBF" w:rsidRDefault="00CC42BE" w:rsidP="0076607F">
            <w:pPr>
              <w:pStyle w:val="groenetekst"/>
              <w:spacing w:line="36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274DBF">
              <w:t xml:space="preserve"> </w:t>
            </w:r>
            <w:r w:rsidR="00274DBF" w:rsidRPr="00274DBF">
              <w:t xml:space="preserve">is een breuk.  Je kunt </w:t>
            </w:r>
            <w:r w:rsidR="00274DBF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</m:oMath>
            <w:r w:rsidR="00274DBF" w:rsidRPr="00274DBF">
              <w:t xml:space="preserve">uitspreken als </w:t>
            </w:r>
          </w:p>
          <w:p w:rsidR="00274DBF" w:rsidRPr="00274DBF" w:rsidRDefault="00274DBF" w:rsidP="0076607F">
            <w:pPr>
              <w:pStyle w:val="groenetekst"/>
              <w:spacing w:line="360" w:lineRule="auto"/>
            </w:pPr>
            <w:r>
              <w:t>‘</w:t>
            </w:r>
            <w:r w:rsidRPr="00274DBF">
              <w:t>drie vierde</w:t>
            </w:r>
            <w:r>
              <w:t>’ als ‘drie vierde deel’ of als ‘drie kwart’</w:t>
            </w:r>
            <w:r w:rsidRPr="00274DBF">
              <w:t xml:space="preserve">. </w:t>
            </w:r>
          </w:p>
          <w:p w:rsidR="00274DBF" w:rsidRDefault="00274DBF" w:rsidP="0076607F">
            <w:pPr>
              <w:pStyle w:val="groenetekst"/>
              <w:spacing w:line="360" w:lineRule="auto"/>
            </w:pPr>
            <w:r w:rsidRPr="00274DBF">
              <w:t xml:space="preserve">Je kunt ook zeggen: ‘drie van de vier’. </w:t>
            </w:r>
          </w:p>
          <w:p w:rsidR="00274DBF" w:rsidRDefault="00274DBF" w:rsidP="00274DBF">
            <w:pPr>
              <w:pStyle w:val="groenetekst"/>
            </w:pPr>
          </w:p>
          <w:p w:rsidR="00274DBF" w:rsidRPr="00274DBF" w:rsidRDefault="00274DBF" w:rsidP="00274DBF">
            <w:pPr>
              <w:pStyle w:val="groenetekst"/>
            </w:pPr>
            <w:r w:rsidRPr="00274DBF">
              <w:t>Je kunt er plaatjes bij tekenen:</w:t>
            </w:r>
          </w:p>
          <w:p w:rsidR="00274DBF" w:rsidRDefault="00274DBF" w:rsidP="00065D54">
            <w:pPr>
              <w:pStyle w:val="groenetekst"/>
            </w:pPr>
          </w:p>
          <w:p w:rsidR="00274DBF" w:rsidRDefault="00274DBF" w:rsidP="00065D54">
            <w:pPr>
              <w:pStyle w:val="groenetekst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1200150" cy="1200150"/>
                  <wp:effectExtent l="19050" t="0" r="0" b="0"/>
                  <wp:docPr id="6" name="Picture 5" descr="3_4cirk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cirkel.png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65D54">
              <w:rPr>
                <w:noProof/>
                <w:lang w:val="en-US"/>
              </w:rPr>
              <w:drawing>
                <wp:inline distT="0" distB="0" distL="0" distR="0">
                  <wp:extent cx="2857500" cy="542925"/>
                  <wp:effectExtent l="0" t="0" r="0" b="0"/>
                  <wp:docPr id="9" name="Picture 8" descr="3_4komkommer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komkommer2.png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52916">
              <w:rPr>
                <w:noProof/>
                <w:lang w:val="en-US"/>
              </w:rPr>
              <w:drawing>
                <wp:inline distT="0" distB="0" distL="0" distR="0">
                  <wp:extent cx="1295400" cy="1295400"/>
                  <wp:effectExtent l="19050" t="0" r="0" b="0"/>
                  <wp:docPr id="11" name="Picture 9" descr="3_4pizz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pizza.png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1295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74DBF" w:rsidRPr="00E60228" w:rsidRDefault="00274DBF" w:rsidP="00065D54">
            <w:pPr>
              <w:pStyle w:val="groenetekst"/>
            </w:pPr>
          </w:p>
        </w:tc>
      </w:tr>
    </w:tbl>
    <w:p w:rsidR="00274DBF" w:rsidRDefault="00274DBF" w:rsidP="002927B3"/>
    <w:p w:rsidR="002927B3" w:rsidRDefault="002927B3" w:rsidP="00F52916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0F25FF" w:rsidTr="0076607F">
        <w:tc>
          <w:tcPr>
            <w:tcW w:w="534" w:type="dxa"/>
          </w:tcPr>
          <w:p w:rsidR="000F25FF" w:rsidRDefault="000F25FF" w:rsidP="0076607F">
            <w:pPr>
              <w:pStyle w:val="Opgave"/>
            </w:pPr>
          </w:p>
        </w:tc>
        <w:tc>
          <w:tcPr>
            <w:tcW w:w="8788" w:type="dxa"/>
          </w:tcPr>
          <w:p w:rsidR="000F25FF" w:rsidRDefault="000F25FF" w:rsidP="000F25FF">
            <w:r>
              <w:t xml:space="preserve">Wat is meer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deel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deel? Laat zien of leg uit waarom.</w:t>
            </w:r>
            <w:r>
              <w:br/>
            </w:r>
          </w:p>
          <w:p w:rsidR="000F25FF" w:rsidRPr="00D709B1" w:rsidRDefault="000F25FF" w:rsidP="00D709B1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</w:t>
            </w:r>
            <w:r w:rsidR="00D709B1"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6A24E2" w:rsidTr="0076607F">
        <w:tc>
          <w:tcPr>
            <w:tcW w:w="534" w:type="dxa"/>
          </w:tcPr>
          <w:p w:rsidR="006A24E2" w:rsidRDefault="006A24E2" w:rsidP="0076607F">
            <w:pPr>
              <w:pStyle w:val="Opgave"/>
            </w:pPr>
          </w:p>
        </w:tc>
        <w:tc>
          <w:tcPr>
            <w:tcW w:w="8788" w:type="dxa"/>
          </w:tcPr>
          <w:p w:rsidR="006A24E2" w:rsidRDefault="00751701" w:rsidP="0076607F">
            <w:r>
              <w:rPr>
                <w:noProof/>
                <w:lang w:val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3837305</wp:posOffset>
                  </wp:positionH>
                  <wp:positionV relativeFrom="paragraph">
                    <wp:posOffset>38100</wp:posOffset>
                  </wp:positionV>
                  <wp:extent cx="1596390" cy="1209675"/>
                  <wp:effectExtent l="19050" t="0" r="3810" b="0"/>
                  <wp:wrapSquare wrapText="bothSides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6390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A24E2">
              <w:t>Petra, Jamal en Koen gaan een straatje leggen.</w:t>
            </w:r>
          </w:p>
          <w:p w:rsidR="006A24E2" w:rsidRDefault="006A24E2" w:rsidP="0076607F">
            <w:r>
              <w:t>Petra doet de helft, Jamal de helft van de helft.</w:t>
            </w:r>
            <w:r w:rsidR="00751701">
              <w:t xml:space="preserve"> </w:t>
            </w:r>
          </w:p>
          <w:p w:rsidR="006A24E2" w:rsidRDefault="006A24E2" w:rsidP="0076607F"/>
          <w:p w:rsidR="006A24E2" w:rsidRDefault="006A24E2" w:rsidP="006A24E2">
            <w:pPr>
              <w:pStyle w:val="ListParagraph"/>
              <w:numPr>
                <w:ilvl w:val="0"/>
                <w:numId w:val="41"/>
              </w:numPr>
            </w:pPr>
            <w:r>
              <w:t>Laat met een tekening zien welk deel voor Koen over blijft.</w:t>
            </w:r>
          </w:p>
          <w:p w:rsidR="006A24E2" w:rsidRDefault="006A24E2" w:rsidP="0076607F"/>
          <w:p w:rsidR="006A24E2" w:rsidRDefault="006A24E2" w:rsidP="0076607F"/>
          <w:p w:rsidR="006A24E2" w:rsidRDefault="006A24E2" w:rsidP="0076607F"/>
          <w:p w:rsidR="006A24E2" w:rsidRDefault="006A24E2" w:rsidP="0076607F"/>
          <w:p w:rsidR="006A24E2" w:rsidRDefault="006A24E2" w:rsidP="0076607F"/>
          <w:p w:rsidR="006A24E2" w:rsidRDefault="006A24E2" w:rsidP="006A24E2">
            <w:pPr>
              <w:pStyle w:val="ListParagraph"/>
              <w:numPr>
                <w:ilvl w:val="0"/>
                <w:numId w:val="41"/>
              </w:numPr>
            </w:pPr>
            <w:r>
              <w:t>Welk deel blijft voor Koen over? Schrijf je antwoord als een breuk.</w:t>
            </w:r>
          </w:p>
          <w:p w:rsidR="006A24E2" w:rsidRDefault="006A24E2" w:rsidP="0076607F"/>
          <w:p w:rsidR="006A24E2" w:rsidRPr="00D709B1" w:rsidRDefault="006A24E2" w:rsidP="0076607F">
            <w:pPr>
              <w:rPr>
                <w:sz w:val="24"/>
                <w:szCs w:val="24"/>
              </w:rPr>
            </w:pPr>
            <w:r w:rsidRPr="000F25FF">
              <w:rPr>
                <w:sz w:val="18"/>
                <w:szCs w:val="18"/>
              </w:rPr>
              <w:t>.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6A24E2" w:rsidRDefault="006A24E2" w:rsidP="0076607F"/>
          <w:p w:rsidR="006A24E2" w:rsidRPr="007543CA" w:rsidRDefault="00AC3BA4" w:rsidP="0076607F">
            <w:pPr>
              <w:pStyle w:val="ListParagraph"/>
              <w:numPr>
                <w:ilvl w:val="0"/>
                <w:numId w:val="41"/>
              </w:numPr>
              <w:spacing w:line="360" w:lineRule="auto"/>
            </w:pPr>
            <w:r>
              <w:t>Voor het leggen van het straatje verdienen ze samen €25.</w:t>
            </w:r>
            <w:r>
              <w:br/>
              <w:t xml:space="preserve">Hoeveel krijgt Petra? </w:t>
            </w:r>
            <w:r w:rsidRPr="00D709B1">
              <w:rPr>
                <w:sz w:val="24"/>
                <w:szCs w:val="24"/>
              </w:rPr>
              <w:t>...............</w:t>
            </w:r>
            <w:r>
              <w:br/>
              <w:t xml:space="preserve">Hoeveel krijgt Jamal? </w:t>
            </w:r>
            <w:r w:rsidRPr="00D709B1">
              <w:rPr>
                <w:sz w:val="24"/>
                <w:szCs w:val="24"/>
              </w:rPr>
              <w:t>...............</w:t>
            </w:r>
          </w:p>
        </w:tc>
      </w:tr>
    </w:tbl>
    <w:p w:rsidR="006A24E2" w:rsidRDefault="006A24E2"/>
    <w:p w:rsidR="000F25FF" w:rsidRDefault="000F25FF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0F25FF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4B62FA" w:rsidRDefault="00CC42BE" w:rsidP="004B62FA">
            <w:pPr>
              <w:pStyle w:val="ListParagraph"/>
              <w:numPr>
                <w:ilvl w:val="0"/>
                <w:numId w:val="39"/>
              </w:numPr>
              <w:rPr>
                <w:color w:val="000000"/>
              </w:rPr>
            </w:pPr>
            <w:r>
              <w:rPr>
                <w:noProof/>
                <w:color w:val="00000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372610</wp:posOffset>
                      </wp:positionH>
                      <wp:positionV relativeFrom="paragraph">
                        <wp:posOffset>696595</wp:posOffset>
                      </wp:positionV>
                      <wp:extent cx="483870" cy="304800"/>
                      <wp:effectExtent l="3810" t="0" r="0" b="1905"/>
                      <wp:wrapNone/>
                      <wp:docPr id="113" name="Text Box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4B62FA" w:rsidRDefault="00C8311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" o:spid="_x0000_s1028" type="#_x0000_t202" style="position:absolute;left:0;text-align:left;margin-left:344.3pt;margin-top:54.85pt;width:38.1pt;height:2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" filled="f" stroked="f">
                      <v:textbox>
                        <w:txbxContent>
                          <w:p w:rsidR="00C8311C" w:rsidRPr="004B62FA" w:rsidRDefault="00C8311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927B3" w:rsidRPr="000F25FF">
              <w:rPr>
                <w:color w:val="000000"/>
              </w:rPr>
              <w:t xml:space="preserve">Kleu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>
              <w:t xml:space="preserve"> </w:t>
            </w:r>
            <w:r w:rsidR="002927B3" w:rsidRPr="000F25FF">
              <w:rPr>
                <w:color w:val="000000"/>
              </w:rPr>
              <w:t>deel van de strook</w:t>
            </w:r>
            <w:r w:rsidR="004B62FA">
              <w:rPr>
                <w:color w:val="000000"/>
              </w:rPr>
              <w:br/>
            </w:r>
            <w:r w:rsidR="004B62FA">
              <w:rPr>
                <w:color w:val="000000"/>
              </w:rPr>
              <w:br/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4319905" cy="257175"/>
                      <wp:effectExtent l="0" t="0" r="10795" b="9525"/>
                      <wp:docPr id="112" name="Rectangle 3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990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320" o:spid="_x0000_s1026" style="width:340.1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">
                      <w10:anchorlock/>
                    </v:rect>
                  </w:pict>
                </mc:Fallback>
              </mc:AlternateContent>
            </w:r>
          </w:p>
          <w:p w:rsidR="002927B3" w:rsidRPr="009B55DB" w:rsidRDefault="002927B3" w:rsidP="004B62FA">
            <w:pPr>
              <w:rPr>
                <w:color w:val="000000"/>
              </w:rPr>
            </w:pPr>
          </w:p>
          <w:p w:rsidR="002927B3" w:rsidRPr="009B55DB" w:rsidRDefault="002927B3" w:rsidP="008B3687">
            <w:pPr>
              <w:rPr>
                <w:color w:val="000000"/>
              </w:rPr>
            </w:pPr>
          </w:p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stParagraph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De hele strook is 40, 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>
              <w:t xml:space="preserve"> </w:t>
            </w:r>
            <w:r w:rsidRPr="000F25FF">
              <w:rPr>
                <w:color w:val="000000"/>
              </w:rPr>
              <w:t xml:space="preserve"> deel van de strook?</w:t>
            </w:r>
          </w:p>
          <w:p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:rsidR="002927B3" w:rsidRDefault="000F25FF" w:rsidP="00D709B1">
            <w:pPr>
              <w:rPr>
                <w:sz w:val="24"/>
                <w:szCs w:val="24"/>
              </w:rPr>
            </w:pPr>
            <w:r w:rsidRPr="000F25FF">
              <w:rPr>
                <w:sz w:val="18"/>
                <w:szCs w:val="18"/>
              </w:rPr>
              <w:t>.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70766E" w:rsidRDefault="00D709B1" w:rsidP="00D709B1"/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stParagraph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0F25FF">
              <w:t xml:space="preserve"> </w:t>
            </w:r>
            <w:r w:rsidRPr="000F25FF">
              <w:rPr>
                <w:color w:val="000000"/>
              </w:rPr>
              <w:t xml:space="preserve"> van de strook?</w:t>
            </w:r>
          </w:p>
          <w:p w:rsidR="002927B3" w:rsidRPr="00D709B1" w:rsidRDefault="002927B3" w:rsidP="008B3687">
            <w:pPr>
              <w:rPr>
                <w:sz w:val="18"/>
                <w:szCs w:val="18"/>
              </w:rPr>
            </w:pPr>
          </w:p>
          <w:p w:rsidR="000F25FF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9B55DB" w:rsidRDefault="00D709B1" w:rsidP="008B3687">
            <w:pPr>
              <w:rPr>
                <w:color w:val="000000"/>
              </w:rPr>
            </w:pPr>
          </w:p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stParagraph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0F25FF">
              <w:rPr>
                <w:color w:val="000000"/>
              </w:rPr>
              <w:t xml:space="preserve"> van de strook?</w:t>
            </w:r>
          </w:p>
          <w:p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:rsidR="000F25FF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9B55DB" w:rsidRDefault="00D709B1" w:rsidP="008B3687">
            <w:pPr>
              <w:rPr>
                <w:color w:val="000000"/>
              </w:rPr>
            </w:pPr>
          </w:p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stParagraph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0F25FF">
              <w:rPr>
                <w:color w:val="000000"/>
              </w:rPr>
              <w:t xml:space="preserve"> van de strook?</w:t>
            </w:r>
          </w:p>
          <w:p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:rsidR="002927B3" w:rsidRPr="009B55DB" w:rsidRDefault="00D709B1" w:rsidP="008B3687">
            <w:pPr>
              <w:rPr>
                <w:color w:val="000000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</w:tc>
      </w:tr>
    </w:tbl>
    <w:p w:rsidR="002927B3" w:rsidRDefault="002927B3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843B27" w:rsidRPr="00632288" w:rsidTr="0076607F">
        <w:tc>
          <w:tcPr>
            <w:tcW w:w="222" w:type="dxa"/>
            <w:shd w:val="clear" w:color="auto" w:fill="F1F3E9"/>
          </w:tcPr>
          <w:p w:rsidR="00843B27" w:rsidRPr="00632288" w:rsidRDefault="00843B27" w:rsidP="0076607F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843B27" w:rsidRDefault="00843B27" w:rsidP="0076607F">
            <w:pPr>
              <w:pStyle w:val="groenetekst"/>
            </w:pPr>
            <w:r>
              <w:t>Wanneer je een deel van een aantal wilt berekenen, kun je een strook gebruiken.</w:t>
            </w:r>
          </w:p>
          <w:p w:rsidR="00843B27" w:rsidRDefault="00843B27" w:rsidP="0076607F">
            <w:pPr>
              <w:pStyle w:val="groenetekst"/>
            </w:pPr>
            <w:r>
              <w:t>Bijvoorbeeld</w:t>
            </w:r>
            <w:r w:rsidR="0075798B">
              <w:t>, b</w:t>
            </w:r>
            <w:r>
              <w:t xml:space="preserve">erek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 van €35</w:t>
            </w:r>
          </w:p>
          <w:p w:rsidR="00843B27" w:rsidRDefault="00843B27" w:rsidP="0076607F">
            <w:pPr>
              <w:pStyle w:val="groenetekst"/>
            </w:pPr>
          </w:p>
          <w:p w:rsidR="00843B27" w:rsidRDefault="00843B27" w:rsidP="00843B27">
            <w:pPr>
              <w:pStyle w:val="groenetekst"/>
            </w:pPr>
            <w:r>
              <w:t>Teken een strook</w:t>
            </w:r>
            <w:r w:rsidR="0075798B">
              <w:t xml:space="preserve"> en bereken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Pr="00843B27">
              <w:t xml:space="preserve"> deel</w:t>
            </w:r>
            <w:r w:rsidR="003A42D6">
              <w:t xml:space="preserve"> van €35 (= €35 : 10) </w:t>
            </w:r>
          </w:p>
          <w:p w:rsidR="0075798B" w:rsidRPr="00843B27" w:rsidRDefault="00CC42BE" w:rsidP="00843B27">
            <w:pPr>
              <w:pStyle w:val="groenetekst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40970</wp:posOffset>
                      </wp:positionV>
                      <wp:extent cx="657225" cy="523875"/>
                      <wp:effectExtent l="3175" t="1270" r="0" b="0"/>
                      <wp:wrapNone/>
                      <wp:docPr id="111" name="Text Box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7225" cy="523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843B27" w:rsidRDefault="00C8311C" w:rsidP="0075798B">
                                  <w:pPr>
                                    <w:pStyle w:val="groenetekst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€3,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5" o:spid="_x0000_s1029" type="#_x0000_t202" style="position:absolute;margin-left:12.25pt;margin-top:11.1pt;width:51.75pt;height:4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" filled="f" stroked="f">
                      <v:textbox>
                        <w:txbxContent>
                          <w:p w:rsidR="00C8311C" w:rsidRPr="00843B27" w:rsidRDefault="00C8311C" w:rsidP="0075798B">
                            <w:pPr>
                              <w:pStyle w:val="groenetekst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€3,5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052570</wp:posOffset>
                      </wp:positionH>
                      <wp:positionV relativeFrom="paragraph">
                        <wp:posOffset>140970</wp:posOffset>
                      </wp:positionV>
                      <wp:extent cx="514350" cy="523875"/>
                      <wp:effectExtent l="1270" t="1270" r="5080" b="0"/>
                      <wp:wrapNone/>
                      <wp:docPr id="110" name="Text Box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350" cy="523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843B27" w:rsidRDefault="00C8311C" w:rsidP="0075798B">
                                  <w:pPr>
                                    <w:pStyle w:val="groenetekst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€3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0" o:spid="_x0000_s1030" type="#_x0000_t202" style="position:absolute;margin-left:319.1pt;margin-top:11.1pt;width:40.5pt;height:41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" filled="f" stroked="f">
                      <v:textbox>
                        <w:txbxContent>
                          <w:p w:rsidR="00C8311C" w:rsidRPr="00843B27" w:rsidRDefault="00C8311C" w:rsidP="0075798B">
                            <w:pPr>
                              <w:pStyle w:val="groenetekst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€3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43B27" w:rsidRDefault="00843B27" w:rsidP="0076607F">
            <w:pPr>
              <w:pStyle w:val="groenetekst"/>
            </w:pPr>
          </w:p>
          <w:p w:rsidR="00843B27" w:rsidRDefault="00CC42BE" w:rsidP="0076607F">
            <w:pPr>
              <w:pStyle w:val="groenetekst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5080</wp:posOffset>
                      </wp:positionV>
                      <wp:extent cx="4319905" cy="257175"/>
                      <wp:effectExtent l="6350" t="5080" r="17145" b="17145"/>
                      <wp:wrapSquare wrapText="bothSides"/>
                      <wp:docPr id="109" name="Rectangl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990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9" o:spid="_x0000_s1026" style="position:absolute;margin-left:.5pt;margin-top:.4pt;width:340.15pt;height:20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">
                      <w10:wrap type="square"/>
                    </v:rect>
                  </w:pict>
                </mc:Fallback>
              </mc:AlternateContent>
            </w:r>
          </w:p>
          <w:p w:rsidR="00843B27" w:rsidRDefault="00843B27" w:rsidP="0076607F">
            <w:pPr>
              <w:pStyle w:val="groenetekst"/>
            </w:pPr>
          </w:p>
          <w:p w:rsidR="00843B27" w:rsidRDefault="00CC42BE" w:rsidP="0076607F">
            <w:pPr>
              <w:pStyle w:val="groenetekst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7000</wp:posOffset>
                      </wp:positionH>
                      <wp:positionV relativeFrom="paragraph">
                        <wp:posOffset>-140970</wp:posOffset>
                      </wp:positionV>
                      <wp:extent cx="609600" cy="384175"/>
                      <wp:effectExtent l="0" t="0" r="0" b="0"/>
                      <wp:wrapNone/>
                      <wp:docPr id="108" name="Text Box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384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75798B" w:rsidRDefault="00CC42BE" w:rsidP="00843B27">
                                  <w:pPr>
                                    <w:pStyle w:val="groenetekst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4" o:spid="_x0000_s1031" type="#_x0000_t202" style="position:absolute;margin-left:10pt;margin-top:-11.05pt;width:48pt;height:3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mK6jLcCAADD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" filled="f" stroked="f">
                      <v:textbox>
                        <w:txbxContent>
                          <w:p w:rsidR="00C8311C" w:rsidRPr="0075798B" w:rsidRDefault="00CC42BE" w:rsidP="00843B27">
                            <w:pPr>
                              <w:pStyle w:val="groenetekst"/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-398145</wp:posOffset>
                      </wp:positionV>
                      <wp:extent cx="431800" cy="257175"/>
                      <wp:effectExtent l="6350" t="0" r="19050" b="13970"/>
                      <wp:wrapNone/>
                      <wp:docPr id="107" name="Rectangle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13" o:spid="_x0000_s1026" style="position:absolute;margin-left:.5pt;margin-top:-31.3pt;width:34pt;height:2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"/>
                  </w:pict>
                </mc:Fallback>
              </mc:AlternateContent>
            </w:r>
          </w:p>
          <w:p w:rsidR="00843B27" w:rsidRDefault="00843B27" w:rsidP="0076607F">
            <w:pPr>
              <w:pStyle w:val="groenetekst"/>
            </w:pPr>
          </w:p>
          <w:p w:rsidR="00843B27" w:rsidRDefault="00843B27" w:rsidP="0076607F">
            <w:pPr>
              <w:pStyle w:val="groenetekst"/>
            </w:pPr>
            <w:r>
              <w:t xml:space="preserve">Bereken tenslott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.</w:t>
            </w:r>
          </w:p>
          <w:p w:rsidR="00843B27" w:rsidRDefault="00843B27" w:rsidP="0076607F">
            <w:pPr>
              <w:pStyle w:val="groenetekst"/>
            </w:pPr>
            <w:r>
              <w:t xml:space="preserve">Antwoord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 van €35 = 3 x €3,50 = €10,50</w:t>
            </w:r>
          </w:p>
          <w:p w:rsidR="00D709B1" w:rsidRPr="00D709B1" w:rsidRDefault="00D709B1" w:rsidP="0076607F">
            <w:pPr>
              <w:pStyle w:val="groenetekst"/>
              <w:rPr>
                <w:sz w:val="16"/>
                <w:szCs w:val="16"/>
              </w:rPr>
            </w:pPr>
          </w:p>
        </w:tc>
      </w:tr>
    </w:tbl>
    <w:p w:rsidR="00843B27" w:rsidRDefault="00843B27" w:rsidP="002927B3"/>
    <w:p w:rsidR="002927B3" w:rsidRDefault="002927B3" w:rsidP="0075798B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4B62FA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Default="002927B3" w:rsidP="008B3687">
            <w:r w:rsidRPr="000E7008">
              <w:t>Gebruik stroken als je dat handig vindt en bereken</w:t>
            </w:r>
          </w:p>
          <w:p w:rsidR="00AC3BA4" w:rsidRPr="000E7008" w:rsidRDefault="00AC3BA4" w:rsidP="008B3687">
            <w:pPr>
              <w:rPr>
                <w:b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stParagraph"/>
              <w:numPr>
                <w:ilvl w:val="0"/>
                <w:numId w:val="43"/>
              </w:num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C3BA4">
              <w:t xml:space="preserve"> </w:t>
            </w:r>
            <w:r w:rsidRPr="000E7008">
              <w:t>van 60</w:t>
            </w:r>
            <w:r w:rsidRPr="000E7008">
              <w:tab/>
            </w:r>
          </w:p>
          <w:p w:rsidR="002927B3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stParagraph"/>
              <w:numPr>
                <w:ilvl w:val="0"/>
                <w:numId w:val="43"/>
              </w:num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60 (Tip: gebruik je vorige antwoord)</w:t>
            </w:r>
          </w:p>
          <w:p w:rsidR="002927B3" w:rsidRPr="000E7008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CC42BE" w:rsidP="00AC3BA4">
            <w:pPr>
              <w:pStyle w:val="ListParagraph"/>
              <w:numPr>
                <w:ilvl w:val="0"/>
                <w:numId w:val="43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2927B3" w:rsidRPr="000E7008">
              <w:t>van 72</w:t>
            </w:r>
          </w:p>
          <w:p w:rsidR="002927B3" w:rsidRDefault="002927B3" w:rsidP="008B3687"/>
          <w:p w:rsidR="00AC3BA4" w:rsidRDefault="00D709B1" w:rsidP="00AC3BA4">
            <w:pPr>
              <w:rPr>
                <w:sz w:val="18"/>
                <w:szCs w:val="18"/>
              </w:rPr>
            </w:pPr>
            <w:r w:rsidRPr="00D709B1">
              <w:rPr>
                <w:sz w:val="24"/>
                <w:szCs w:val="24"/>
              </w:rPr>
              <w:t xml:space="preserve"> ............................................................................................................................................</w:t>
            </w:r>
          </w:p>
          <w:p w:rsidR="002927B3" w:rsidRPr="00D709B1" w:rsidRDefault="002927B3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stParagraph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72 (Tip: gebruik je vorige antwoord)</w:t>
            </w:r>
          </w:p>
          <w:p w:rsidR="002927B3" w:rsidRPr="000E7008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stParagraph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72 (Tip: gebruik je vorige antwoord)</w:t>
            </w:r>
          </w:p>
          <w:p w:rsidR="002927B3" w:rsidRPr="000E7008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stParagraph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</w:t>
            </w:r>
            <w:r>
              <w:t xml:space="preserve">n 72 (Tip: gebruik je vorige </w:t>
            </w:r>
            <w:r w:rsidRPr="000E7008">
              <w:t>antwoord)</w:t>
            </w:r>
          </w:p>
          <w:p w:rsidR="002927B3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75798B" w:rsidRDefault="00D709B1" w:rsidP="008B3687">
            <w:pPr>
              <w:rPr>
                <w:sz w:val="18"/>
                <w:szCs w:val="18"/>
              </w:rPr>
            </w:pPr>
          </w:p>
        </w:tc>
      </w:tr>
    </w:tbl>
    <w:p w:rsidR="002927B3" w:rsidRDefault="002927B3" w:rsidP="002927B3"/>
    <w:p w:rsidR="002927B3" w:rsidRDefault="002927B3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75798B" w:rsidTr="0076607F">
        <w:tc>
          <w:tcPr>
            <w:tcW w:w="534" w:type="dxa"/>
          </w:tcPr>
          <w:p w:rsidR="0075798B" w:rsidRDefault="0075798B" w:rsidP="0076607F">
            <w:pPr>
              <w:pStyle w:val="Opgave"/>
            </w:pPr>
          </w:p>
        </w:tc>
        <w:tc>
          <w:tcPr>
            <w:tcW w:w="8788" w:type="dxa"/>
          </w:tcPr>
          <w:p w:rsidR="0075798B" w:rsidRDefault="00CC42BE" w:rsidP="00B060A7">
            <w:pPr>
              <w:pStyle w:val="ListParagraph"/>
              <w:numPr>
                <w:ilvl w:val="0"/>
                <w:numId w:val="44"/>
              </w:numPr>
              <w:spacing w:line="36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>
              <w:t>deel van 16 miljoen</w:t>
            </w:r>
            <w:r w:rsidR="0075798B"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:rsidR="0075798B" w:rsidRPr="0075798B" w:rsidRDefault="00CC42BE" w:rsidP="00B060A7">
            <w:pPr>
              <w:pStyle w:val="ListParagraph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deel van 600 liter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:rsidR="0075798B" w:rsidRPr="0075798B" w:rsidRDefault="00CC42BE" w:rsidP="00B060A7">
            <w:pPr>
              <w:pStyle w:val="ListParagraph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deel van €500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:rsidR="0075798B" w:rsidRPr="00D709B1" w:rsidRDefault="00CC42BE" w:rsidP="0076607F">
            <w:pPr>
              <w:pStyle w:val="ListParagraph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 deel van 100 m</w:t>
            </w:r>
            <w:r w:rsidR="0075798B" w:rsidRPr="0075798B">
              <w:rPr>
                <w:szCs w:val="28"/>
                <w:vertAlign w:val="superscript"/>
              </w:rPr>
              <w:t>3</w:t>
            </w:r>
            <w:r w:rsidR="0075798B" w:rsidRPr="0075798B">
              <w:rPr>
                <w:szCs w:val="28"/>
              </w:rPr>
              <w:t xml:space="preserve">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75798B" w:rsidRPr="00B060A7">
              <w:rPr>
                <w:sz w:val="18"/>
                <w:szCs w:val="18"/>
              </w:rPr>
              <w:t>………………</w:t>
            </w:r>
          </w:p>
        </w:tc>
      </w:tr>
    </w:tbl>
    <w:p w:rsidR="0075798B" w:rsidRDefault="0075798B" w:rsidP="002927B3"/>
    <w:p w:rsidR="00B060A7" w:rsidRDefault="00B060A7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B060A7" w:rsidTr="0076607F">
        <w:tc>
          <w:tcPr>
            <w:tcW w:w="534" w:type="dxa"/>
          </w:tcPr>
          <w:p w:rsidR="00B060A7" w:rsidRDefault="00B060A7" w:rsidP="0076607F">
            <w:pPr>
              <w:pStyle w:val="Opgave"/>
            </w:pPr>
          </w:p>
        </w:tc>
        <w:tc>
          <w:tcPr>
            <w:tcW w:w="8788" w:type="dxa"/>
          </w:tcPr>
          <w:p w:rsidR="00B060A7" w:rsidRDefault="00B060A7" w:rsidP="00B060A7">
            <w:pPr>
              <w:pStyle w:val="ListParagraph"/>
              <w:numPr>
                <w:ilvl w:val="0"/>
                <w:numId w:val="45"/>
              </w:num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Wat hoort bij elkaar? Trek er een lijn tussen.</w:t>
            </w:r>
          </w:p>
          <w:p w:rsidR="00B060A7" w:rsidRPr="00B060A7" w:rsidRDefault="00B060A7" w:rsidP="00B060A7">
            <w:pPr>
              <w:pStyle w:val="ListParagraph"/>
              <w:ind w:left="360"/>
              <w:rPr>
                <w:szCs w:val="28"/>
              </w:rPr>
            </w:pPr>
          </w:p>
          <w:p w:rsidR="00B060A7" w:rsidRDefault="00B060A7" w:rsidP="00B060A7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="00CC42BE">
              <w:rPr>
                <w:noProof/>
                <w:szCs w:val="28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1188085" cy="479425"/>
                      <wp:effectExtent l="0" t="0" r="18415" b="15875"/>
                      <wp:docPr id="106" name="Text Box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9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E60D9A" w:rsidRDefault="00CC42BE" w:rsidP="0076607F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C8311C" w:rsidRPr="00B060A7">
                                    <w:rPr>
                                      <w:szCs w:val="28"/>
                                    </w:rPr>
                                    <w:t xml:space="preserve">deel van </w:t>
                                  </w:r>
                                  <w:r w:rsidR="00C8311C">
                                    <w:rPr>
                                      <w:szCs w:val="28"/>
                                    </w:rPr>
                                    <w:t>1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9" o:spid="_x0000_s1032" type="#_x0000_t202" style="width:93.55pt;height:3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">
                      <v:textbox>
                        <w:txbxContent>
                          <w:p w:rsidR="00C8311C" w:rsidRPr="00E60D9A" w:rsidRDefault="00CC42BE" w:rsidP="0076607F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="00C8311C" w:rsidRPr="00B060A7">
                              <w:rPr>
                                <w:szCs w:val="28"/>
                              </w:rPr>
                              <w:t xml:space="preserve">deel van </w:t>
                            </w:r>
                            <w:r w:rsidR="00C8311C">
                              <w:rPr>
                                <w:szCs w:val="28"/>
                              </w:rPr>
                              <w:t>15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="00CC42BE"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105" name="Text Box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333402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5</w:t>
                                  </w:r>
                                  <w:r w:rsidRPr="000E7008">
                                    <w:rPr>
                                      <w:szCs w:val="2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8" o:spid="_x0000_s1033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">
                      <v:textbox style="mso-fit-shape-to-text:t">
                        <w:txbxContent>
                          <w:p w:rsidR="00C8311C" w:rsidRPr="00333402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5</w:t>
                            </w:r>
                            <w:r w:rsidRPr="000E7008">
                              <w:rPr>
                                <w:szCs w:val="28"/>
                              </w:rPr>
                              <w:t>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>
            <w:pPr>
              <w:rPr>
                <w:szCs w:val="28"/>
              </w:rPr>
            </w:pPr>
          </w:p>
          <w:p w:rsidR="00B060A7" w:rsidRPr="00B060A7" w:rsidRDefault="00B060A7" w:rsidP="00B060A7">
            <w:pPr>
              <w:rPr>
                <w:szCs w:val="28"/>
              </w:rPr>
            </w:pPr>
          </w:p>
          <w:p w:rsidR="00B060A7" w:rsidRPr="00B060A7" w:rsidRDefault="00B060A7" w:rsidP="00B060A7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="00CC42BE">
              <w:rPr>
                <w:noProof/>
                <w:szCs w:val="28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1188085" cy="478790"/>
                      <wp:effectExtent l="0" t="0" r="18415" b="16510"/>
                      <wp:docPr id="104" name="Text Box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8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F51495" w:rsidRDefault="00CC42BE" w:rsidP="0076607F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C8311C" w:rsidRPr="00B060A7">
                                    <w:rPr>
                                      <w:szCs w:val="28"/>
                                    </w:rPr>
                                    <w:t xml:space="preserve">deel van </w:t>
                                  </w:r>
                                  <w:r w:rsidR="00C8311C">
                                    <w:rPr>
                                      <w:szCs w:val="28"/>
                                    </w:rPr>
                                    <w:t>1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7" o:spid="_x0000_s1034" type="#_x0000_t202" style="width:93.55pt;height:37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">
                      <v:textbox>
                        <w:txbxContent>
                          <w:p w:rsidR="00C8311C" w:rsidRPr="00F51495" w:rsidRDefault="00CC42BE" w:rsidP="0076607F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="00C8311C" w:rsidRPr="00B060A7">
                              <w:rPr>
                                <w:szCs w:val="28"/>
                              </w:rPr>
                              <w:t xml:space="preserve">deel van </w:t>
                            </w:r>
                            <w:r w:rsidR="00C8311C">
                              <w:rPr>
                                <w:szCs w:val="28"/>
                              </w:rPr>
                              <w:t>15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="00CC42BE"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103" name="Text Box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E67194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6" o:spid="_x0000_s1035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">
                      <v:textbox style="mso-fit-shape-to-text:t">
                        <w:txbxContent>
                          <w:p w:rsidR="00C8311C" w:rsidRPr="00E67194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2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/>
          <w:p w:rsidR="00B060A7" w:rsidRDefault="00B060A7" w:rsidP="00B060A7"/>
          <w:p w:rsidR="00B060A7" w:rsidRDefault="00B060A7" w:rsidP="00B060A7">
            <w:r>
              <w:tab/>
            </w:r>
            <w:r w:rsidR="00CC42BE"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1828800" cy="1828800"/>
                      <wp:effectExtent l="0" t="0" r="12700" b="12700"/>
                      <wp:docPr id="102" name="Text Box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7450" cy="477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CE4CD6" w:rsidRDefault="00CC42BE" w:rsidP="00B060A7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C8311C" w:rsidRPr="00B060A7">
                                    <w:rPr>
                                      <w:szCs w:val="28"/>
                                    </w:rPr>
                                    <w:t xml:space="preserve"> deel van </w:t>
                                  </w:r>
                                  <w:r w:rsidR="00C8311C">
                                    <w:rPr>
                                      <w:szCs w:val="2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5" o:spid="_x0000_s1036" type="#_x0000_t202" style="width:2in;height:2in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">
                      <v:textbox style="mso-fit-shape-to-text:t">
                        <w:txbxContent>
                          <w:p w:rsidR="00C8311C" w:rsidRPr="00CE4CD6" w:rsidRDefault="00CC42BE" w:rsidP="00B060A7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="00C8311C" w:rsidRPr="00B060A7">
                              <w:rPr>
                                <w:szCs w:val="28"/>
                              </w:rPr>
                              <w:t xml:space="preserve"> deel van </w:t>
                            </w:r>
                            <w:r w:rsidR="00C8311C">
                              <w:rPr>
                                <w:szCs w:val="28"/>
                              </w:rPr>
                              <w:t>10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CC42BE"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101" name="Text Box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50098E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1</w:t>
                                  </w:r>
                                  <w:r w:rsidRPr="000E7008">
                                    <w:rPr>
                                      <w:szCs w:val="2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4" o:spid="_x0000_s1037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">
                      <v:textbox style="mso-fit-shape-to-text:t">
                        <w:txbxContent>
                          <w:p w:rsidR="00C8311C" w:rsidRPr="0050098E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1</w:t>
                            </w:r>
                            <w:r w:rsidRPr="000E7008">
                              <w:rPr>
                                <w:szCs w:val="28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/>
          <w:p w:rsidR="00B060A7" w:rsidRDefault="00B060A7" w:rsidP="00B060A7"/>
          <w:p w:rsidR="00B060A7" w:rsidRDefault="00B060A7" w:rsidP="00B060A7">
            <w:r>
              <w:tab/>
            </w:r>
            <w:r w:rsidR="00CC42BE"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1188085" cy="478790"/>
                      <wp:effectExtent l="0" t="0" r="18415" b="16510"/>
                      <wp:docPr id="100" name="Text Box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8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FA3729" w:rsidRDefault="00C8311C" w:rsidP="00B060A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……………………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3" o:spid="_x0000_s1038" type="#_x0000_t202" style="width:93.55pt;height:37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">
                      <v:textbox>
                        <w:txbxContent>
                          <w:p w:rsidR="00C8311C" w:rsidRPr="00FA3729" w:rsidRDefault="00C8311C" w:rsidP="00B060A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…………………….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CC42BE"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99" name="Text Box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585199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2" o:spid="_x0000_s1039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">
                      <v:textbox style="mso-fit-shape-to-text:t">
                        <w:txbxContent>
                          <w:p w:rsidR="00C8311C" w:rsidRPr="00585199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6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/>
          <w:p w:rsidR="00FA3729" w:rsidRDefault="00FA3729" w:rsidP="00B060A7"/>
          <w:p w:rsidR="00FA3729" w:rsidRDefault="00FA3729" w:rsidP="00FA3729">
            <w:pPr>
              <w:pStyle w:val="ListParagraph"/>
              <w:numPr>
                <w:ilvl w:val="0"/>
                <w:numId w:val="45"/>
              </w:numPr>
            </w:pPr>
            <w:r>
              <w:t>Maak zelf een opgave voor het getal dat overblijft</w:t>
            </w:r>
          </w:p>
          <w:p w:rsidR="00B060A7" w:rsidRPr="007543CA" w:rsidRDefault="00B060A7" w:rsidP="00B060A7"/>
        </w:tc>
      </w:tr>
    </w:tbl>
    <w:p w:rsidR="00FA3729" w:rsidRDefault="00FA3729" w:rsidP="002927B3"/>
    <w:p w:rsidR="00FA3729" w:rsidRDefault="00FA3729">
      <w:r>
        <w:br w:type="page"/>
      </w:r>
    </w:p>
    <w:p w:rsidR="002927B3" w:rsidRDefault="00D709B1" w:rsidP="00D709B1">
      <w:pPr>
        <w:pStyle w:val="Tip"/>
      </w:pPr>
      <w:r>
        <w:lastRenderedPageBreak/>
        <w:t>Engelse breuken</w:t>
      </w:r>
    </w:p>
    <w:p w:rsidR="00D709B1" w:rsidRPr="00751701" w:rsidRDefault="00D709B1" w:rsidP="00751701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1C029E" w:rsidRPr="00632288" w:rsidTr="008B1B98">
        <w:tc>
          <w:tcPr>
            <w:tcW w:w="222" w:type="dxa"/>
            <w:shd w:val="clear" w:color="auto" w:fill="F1F3E9"/>
          </w:tcPr>
          <w:p w:rsidR="001C029E" w:rsidRPr="00632288" w:rsidRDefault="001C029E" w:rsidP="008B1B98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1C029E" w:rsidRPr="00E60228" w:rsidRDefault="001C029E" w:rsidP="008B1B98">
            <w:pPr>
              <w:pStyle w:val="groenetekst"/>
            </w:pPr>
            <w:r w:rsidRPr="00751701">
              <w:t>Vrijwel a</w:t>
            </w:r>
            <w:r w:rsidR="00116C57">
              <w:t>lle Engelse en Amerikaanse auto’</w:t>
            </w:r>
            <w:r w:rsidRPr="00751701">
              <w:t xml:space="preserve">s en motoren van na 1955 maken gebruik van de AF (across flats) maatvoering in inches, uitgedrukt als een breukgetal. </w:t>
            </w:r>
            <w:r>
              <w:t>Bijvoorbeeld</w:t>
            </w:r>
            <w:r w:rsidRPr="00751701">
              <w:t xml:space="preserve"> 1/4" (</w:t>
            </w:r>
            <w:r w:rsidR="00946606">
              <w:t xml:space="preserve">een </w:t>
            </w:r>
            <w:r w:rsidRPr="00751701">
              <w:t>kwart inch).</w:t>
            </w:r>
          </w:p>
        </w:tc>
      </w:tr>
    </w:tbl>
    <w:p w:rsidR="001C029E" w:rsidRDefault="001C029E" w:rsidP="001C029E">
      <w:pPr>
        <w:pStyle w:val="streepje"/>
      </w:pPr>
    </w:p>
    <w:p w:rsidR="00D709B1" w:rsidRPr="00D709B1" w:rsidRDefault="00D709B1" w:rsidP="001C029E">
      <w:pPr>
        <w:pStyle w:val="streepje"/>
        <w:rPr>
          <w:sz w:val="18"/>
          <w:szCs w:val="18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8B1B98" w:rsidTr="008B1B98">
        <w:tc>
          <w:tcPr>
            <w:tcW w:w="534" w:type="dxa"/>
          </w:tcPr>
          <w:p w:rsidR="008B1B98" w:rsidRDefault="008B1B98" w:rsidP="008B1B98">
            <w:pPr>
              <w:pStyle w:val="Opgave"/>
            </w:pPr>
          </w:p>
        </w:tc>
        <w:tc>
          <w:tcPr>
            <w:tcW w:w="8788" w:type="dxa"/>
          </w:tcPr>
          <w:p w:rsidR="008B1B98" w:rsidRDefault="008B1B98" w:rsidP="008B1B98">
            <w:r w:rsidRPr="008B1B98">
              <w:t>Dit lijnstukje is precies één inch lang</w:t>
            </w:r>
            <w:r>
              <w:t xml:space="preserve">    </w:t>
            </w:r>
            <w:r>
              <w:tab/>
            </w:r>
            <w:r>
              <w:tab/>
            </w:r>
            <w:r w:rsidR="00CC42BE"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914400" cy="0"/>
                      <wp:effectExtent l="25400" t="25400" r="38100" b="38100"/>
                      <wp:docPr id="98" name="AutoShape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AutoShape 311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" strokeweight="2pt">
                      <w10:anchorlock/>
                    </v:shape>
                  </w:pict>
                </mc:Fallback>
              </mc:AlternateContent>
            </w:r>
          </w:p>
          <w:p w:rsidR="008B1B98" w:rsidRDefault="008B1B98" w:rsidP="008B1B98"/>
          <w:p w:rsidR="008B1B98" w:rsidRDefault="008B1B98" w:rsidP="008B1B98">
            <w:pPr>
              <w:pStyle w:val="ListParagraph"/>
              <w:numPr>
                <w:ilvl w:val="0"/>
                <w:numId w:val="46"/>
              </w:numPr>
            </w:pPr>
            <w:r>
              <w:t xml:space="preserve">Teken hiernaast een lijstukje v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inch</w:t>
            </w:r>
          </w:p>
          <w:p w:rsidR="008B1B98" w:rsidRDefault="008B1B98" w:rsidP="008B1B98"/>
          <w:p w:rsidR="008B1B98" w:rsidRPr="00014A5D" w:rsidRDefault="008B1B98" w:rsidP="008B1B98">
            <w:pPr>
              <w:pStyle w:val="ListParagraph"/>
              <w:numPr>
                <w:ilvl w:val="0"/>
                <w:numId w:val="46"/>
              </w:numPr>
            </w:pPr>
            <w:r>
              <w:t xml:space="preserve">Teken hiernaast een lijstukje v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inch</w:t>
            </w:r>
          </w:p>
          <w:p w:rsidR="008B1B98" w:rsidRPr="007543CA" w:rsidRDefault="008B1B98" w:rsidP="008B1B98"/>
        </w:tc>
      </w:tr>
    </w:tbl>
    <w:p w:rsidR="008B1B98" w:rsidRDefault="008B1B98" w:rsidP="008B1B98"/>
    <w:p w:rsidR="008B1B98" w:rsidRPr="00751701" w:rsidRDefault="008B1B98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1C029E" w:rsidTr="008B1B98">
        <w:tc>
          <w:tcPr>
            <w:tcW w:w="534" w:type="dxa"/>
          </w:tcPr>
          <w:p w:rsidR="001C029E" w:rsidRDefault="001C029E" w:rsidP="008B1B98">
            <w:pPr>
              <w:pStyle w:val="Opgave"/>
            </w:pPr>
          </w:p>
        </w:tc>
        <w:tc>
          <w:tcPr>
            <w:tcW w:w="8788" w:type="dxa"/>
          </w:tcPr>
          <w:p w:rsidR="001C029E" w:rsidRPr="00014A5D" w:rsidRDefault="001C029E" w:rsidP="001C029E">
            <w:r>
              <w:t>Hieronder zie je vijf doppen uit een doppenset.</w:t>
            </w:r>
          </w:p>
          <w:p w:rsidR="001C029E" w:rsidRDefault="001C029E" w:rsidP="001C029E">
            <w:r>
              <w:rPr>
                <w:noProof/>
                <w:lang w:val="en-US"/>
              </w:rPr>
              <w:drawing>
                <wp:inline distT="0" distB="0" distL="0" distR="0">
                  <wp:extent cx="1743075" cy="361950"/>
                  <wp:effectExtent l="19050" t="0" r="9525" b="0"/>
                  <wp:docPr id="7" name="Picture 6" descr="doppenset_kle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oppenset_klein.png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C029E" w:rsidRDefault="001C029E" w:rsidP="001C029E"/>
          <w:p w:rsidR="001C029E" w:rsidRDefault="001C029E" w:rsidP="001C029E">
            <w:r>
              <w:t xml:space="preserve">De maten </w:t>
            </w:r>
            <w:r w:rsidR="008B1B98">
              <w:t xml:space="preserve">van de doppen </w:t>
            </w:r>
            <w:r>
              <w:t>staan hieronder, maar ze staan door elkaar.</w:t>
            </w:r>
          </w:p>
          <w:p w:rsidR="001C029E" w:rsidRPr="00014A5D" w:rsidRDefault="00CC42BE" w:rsidP="001C029E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946606">
              <w:t xml:space="preserve"> inch</w:t>
            </w:r>
            <w:r w:rsidR="001C029E" w:rsidRPr="00014A5D">
              <w:t xml:space="preserve"> 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946606">
              <w:t xml:space="preserve"> inch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1C029E" w:rsidRPr="00014A5D">
              <w:t xml:space="preserve"> </w:t>
            </w:r>
            <w:r w:rsidR="00946606">
              <w:t>inch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1C029E" w:rsidRPr="00014A5D">
              <w:t xml:space="preserve"> </w:t>
            </w:r>
            <w:r w:rsidR="00946606">
              <w:t>inch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946606">
              <w:t xml:space="preserve"> inch</w:t>
            </w:r>
          </w:p>
          <w:p w:rsidR="001C029E" w:rsidRDefault="001C029E" w:rsidP="001C029E"/>
          <w:p w:rsidR="001C029E" w:rsidRDefault="001C029E" w:rsidP="001C029E">
            <w:r>
              <w:t>Schrijf de maten hieronder in volgorde van klein naar groot.</w:t>
            </w:r>
          </w:p>
          <w:p w:rsidR="001C029E" w:rsidRPr="00014A5D" w:rsidRDefault="001C029E" w:rsidP="001C029E"/>
          <w:p w:rsidR="001C029E" w:rsidRDefault="00D709B1" w:rsidP="001C029E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116C57" w:rsidRDefault="00D709B1" w:rsidP="001C029E">
            <w:pPr>
              <w:rPr>
                <w:sz w:val="18"/>
                <w:szCs w:val="18"/>
              </w:rPr>
            </w:pPr>
          </w:p>
        </w:tc>
      </w:tr>
    </w:tbl>
    <w:p w:rsidR="006F1C72" w:rsidRDefault="006F1C72" w:rsidP="00014A5D"/>
    <w:p w:rsidR="00D709B1" w:rsidRDefault="00D709B1"/>
    <w:p w:rsidR="00D709B1" w:rsidRDefault="00D709B1">
      <w:r>
        <w:br w:type="page"/>
      </w:r>
    </w:p>
    <w:p w:rsidR="00D709B1" w:rsidRDefault="00D709B1" w:rsidP="00D709B1">
      <w:pPr>
        <w:pStyle w:val="Tip"/>
      </w:pPr>
      <w:r>
        <w:lastRenderedPageBreak/>
        <w:t>Breuken op de getallenlijn</w:t>
      </w:r>
    </w:p>
    <w:p w:rsidR="00D709B1" w:rsidRDefault="00D709B1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946606" w:rsidRPr="00632288" w:rsidTr="00D709B1">
        <w:tc>
          <w:tcPr>
            <w:tcW w:w="222" w:type="dxa"/>
            <w:shd w:val="clear" w:color="auto" w:fill="F1F3E9"/>
          </w:tcPr>
          <w:p w:rsidR="00946606" w:rsidRPr="00632288" w:rsidRDefault="00946606" w:rsidP="00D709B1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946606" w:rsidRDefault="00946606" w:rsidP="00D709B1">
            <w:pPr>
              <w:pStyle w:val="groenetekst"/>
              <w:rPr>
                <w:szCs w:val="28"/>
              </w:rPr>
            </w:pPr>
            <w:r w:rsidRPr="00FC048E">
              <w:rPr>
                <w:szCs w:val="28"/>
              </w:rPr>
              <w:t>Breuken zijn ook getallen, je kunt ze op de getallenlijn zetten.</w:t>
            </w: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CC42BE" w:rsidP="00D709B1">
            <w:pPr>
              <w:pStyle w:val="groenetekst"/>
              <w:rPr>
                <w:szCs w:val="28"/>
              </w:rPr>
            </w:pPr>
            <w:r>
              <w:rPr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2508250</wp:posOffset>
                      </wp:positionH>
                      <wp:positionV relativeFrom="paragraph">
                        <wp:posOffset>131445</wp:posOffset>
                      </wp:positionV>
                      <wp:extent cx="2095500" cy="904875"/>
                      <wp:effectExtent l="6350" t="4445" r="19050" b="5080"/>
                      <wp:wrapNone/>
                      <wp:docPr id="59" name="Group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95500" cy="904875"/>
                                <a:chOff x="6285" y="10275"/>
                                <a:chExt cx="3300" cy="1425"/>
                              </a:xfrm>
                            </wpg:grpSpPr>
                            <wps:wsp>
                              <wps:cNvPr id="61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27" y="11070"/>
                                  <a:ext cx="600" cy="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A22778" w:rsidRDefault="00CC42BE" w:rsidP="00A2277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2" name="Group 2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85" y="10770"/>
                                  <a:ext cx="3300" cy="645"/>
                                  <a:chOff x="6285" y="10770"/>
                                  <a:chExt cx="3300" cy="645"/>
                                </a:xfrm>
                              </wpg:grpSpPr>
                              <wps:wsp>
                                <wps:cNvPr id="63" name="Text Box 1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85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Text Box 1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05" y="10995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" name="Text Box 1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45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" name="Text Box 1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80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7" name="Group 2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95" y="10770"/>
                                    <a:ext cx="3090" cy="359"/>
                                    <a:chOff x="6495" y="10770"/>
                                    <a:chExt cx="3090" cy="359"/>
                                  </a:xfrm>
                                </wpg:grpSpPr>
                                <wps:wsp>
                                  <wps:cNvPr id="68" name="AutoShape 1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95" y="10950"/>
                                      <a:ext cx="309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9" name="AutoShape 1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95" y="10860"/>
                                      <a:ext cx="0" cy="25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AutoShape 1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455" y="10890"/>
                                      <a:ext cx="0" cy="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71" name="Group 20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455" y="10770"/>
                                      <a:ext cx="960" cy="255"/>
                                      <a:chOff x="6735" y="11100"/>
                                      <a:chExt cx="960" cy="255"/>
                                    </a:xfrm>
                                  </wpg:grpSpPr>
                                  <wps:wsp>
                                    <wps:cNvPr id="72" name="AutoShape 2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35" y="11100"/>
                                        <a:ext cx="0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" name="AutoShape 2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75" y="11115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4" name="AutoShape 2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21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5" name="AutoShape 2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5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6" name="AutoShape 2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695" y="11130"/>
                                        <a:ext cx="0" cy="2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7" name="Group 20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495" y="10770"/>
                                      <a:ext cx="960" cy="255"/>
                                      <a:chOff x="6735" y="11100"/>
                                      <a:chExt cx="960" cy="255"/>
                                    </a:xfrm>
                                  </wpg:grpSpPr>
                                  <wps:wsp>
                                    <wps:cNvPr id="78" name="AutoShape 2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35" y="11100"/>
                                        <a:ext cx="0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9" name="AutoShape 2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75" y="11115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0" name="AutoShape 2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21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" name="AutoShape 2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5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" name="AutoShape 2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695" y="11130"/>
                                        <a:ext cx="0" cy="2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83" name="AutoShape 19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415" y="10785"/>
                                      <a:ext cx="0" cy="34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4" name="AutoShape 19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655" y="10800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5" name="AutoShape 1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895" y="10815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6" name="AutoShape 1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135" y="10815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7" name="AutoShape 1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375" y="10815"/>
                                      <a:ext cx="0" cy="31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88" name="Group 21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812" y="10951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89" name="AutoShape 2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" name="AutoShape 2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1" name="Group 2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785" y="10935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92" name="AutoShape 2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3" name="AutoShape 2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4" name="Group 22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745" y="10951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95" name="AutoShape 2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6" name="AutoShape 2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97" name="Text Box 2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65" y="1027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A22778" w:rsidRDefault="00CC42BE" w:rsidP="00CE02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6" o:spid="_x0000_s1040" style="position:absolute;margin-left:197.5pt;margin-top:10.35pt;width:165pt;height:71.25pt;z-index:251723776;mso-position-horizontal-relative:text;mso-position-vertical-relative:text" coordorigin="6285,10275" coordsize="3300,14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">
                      <v:shape id="Text Box 187" o:spid="_x0000_s1041" type="#_x0000_t202" style="position:absolute;left:6527;top:11070;width:600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gMfwwAA&#10;ANsAAAAPAAAAZHJzL2Rvd25yZXYueG1sRI9Ba8JAFITvQv/D8oTezG6kFU2zhmIp9FRRW6G3R/aZ&#10;BLNvQ3Zr0n/fFQSPw8x8w+TFaFtxod43jjWkiQJBXDrTcKXh6/A+W4LwAdlg65g0/JGHYv0wyTEz&#10;buAdXfahEhHCPkMNdQhdJqUva7LoE9cRR+/keoshyr6Spschwm0r50otpMWG40KNHW1qKs/7X6vh&#10;+/P0c3xS2+rNPneDG5Vku5JaP07H1xcQgcZwD9/aH0bDIoXrl/gD5P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rygMfwwAAANsAAAAPAAAAAAAAAAAAAAAAAJcCAABkcnMvZG93&#10;bnJldi54bWxQSwUGAAAAAAQABAD1AAAAhwMAAAAA&#10;" filled="f" stroked="f">
                        <v:textbox>
                          <w:txbxContent>
                            <w:p w:rsidR="00C8311C" w:rsidRPr="00A22778" w:rsidRDefault="00CC42BE" w:rsidP="00A2277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  <v:group id="Group 224" o:spid="_x0000_s1042" style="position:absolute;left:6285;top:10770;width:3300;height:645" coordorigin="6285,10770" coordsize="3300,6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pYqL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cgb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qpYqLxAAAANsAAAAP&#10;AAAAAAAAAAAAAAAAAKkCAABkcnMvZG93bnJldi54bWxQSwUGAAAAAAQABAD6AAAAmgMAAAAA&#10;">
                        <v:shape id="Text Box 184" o:spid="_x0000_s1043" type="#_x0000_t202" style="position:absolute;left:6285;top:11010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VDjz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E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0VDjzwwAAANsAAAAPAAAAAAAAAAAAAAAAAJcCAABkcnMvZG93&#10;bnJldi54bWxQSwUGAAAAAAQABAD1AAAAhwMAAAAA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185" o:spid="_x0000_s1044" type="#_x0000_t202" style="position:absolute;left:8205;top:10995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vaCH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Iw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u9oIfCAAAA2wAAAA8AAAAAAAAAAAAAAAAAlwIAAGRycy9kb3du&#10;cmV2LnhtbFBLBQYAAAAABAAEAPUAAACGAwAAAAA=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88" o:spid="_x0000_s1045" type="#_x0000_t202" style="position:absolute;left:7245;top:11010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8QUcwgAA&#10;ANsAAAAPAAAAZHJzL2Rvd25yZXYueG1sRI9Pi8IwFMTvgt8hPGFvmiiraDWKKMKeXNZ/4O3RPNti&#10;81KaaLvf3iwseBxm5jfMYtXaUjyp9oVjDcOBAkGcOlNwpuF03PWnIHxANlg6Jg2/5GG17HYWmBjX&#10;8A89DyETEcI+QQ15CFUipU9zsugHriKO3s3VFkOUdSZNjU2E21KOlJpIiwXHhRwr2uSU3g8Pq+G8&#10;v10vn+o729px1bhWSbYzqfVHr13PQQRqwzv83/4yGiZj+PsSf4Bcv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TxBRzCAAAA2wAAAA8AAAAAAAAAAAAAAAAAlwIAAGRycy9kb3du&#10;cmV2LnhtbFBLBQYAAAAABAAEAPUAAACGAwAAAAA=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89" o:spid="_x0000_s1046" type="#_x0000_t202" style="position:absolute;left:9180;top:11010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I5trwwAA&#10;ANsAAAAPAAAAZHJzL2Rvd25yZXYueG1sRI9Ba8JAFITvgv9heYXezG5FQ5u6iliEnhS1Fbw9ss8k&#10;NPs2ZLcm/ntXEDwOM/MNM1v0thYXan3lWMNbokAQ585UXGj4OaxH7yB8QDZYOyYNV/KwmA8HM8yM&#10;63hHl30oRISwz1BDGUKTSenzkiz6xDXE0Tu71mKIsi2kabGLcFvLsVKptFhxXCixoVVJ+d/+32r4&#10;3ZxPx4naFl922nSuV5Lth9T69aVffoII1Idn+NH+NhrSFO5f4g+Q8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I5trwwAAANsAAAAPAAAAAAAAAAAAAAAAAJcCAABkcnMvZG93&#10;bnJldi54bWxQSwUGAAAAAAQABAD1AAAAhwMAAAAA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group id="Group 223" o:spid="_x0000_s1047" style="position:absolute;left:6495;top:10770;width:3090;height:359" coordorigin="6495,10770" coordsize="3090,35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60ikTxQAAANs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rB4g9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tIpE8UAAADbAAAA&#10;DwAAAAAAAAAAAAAAAACpAgAAZHJzL2Rvd25yZXYueG1sUEsFBgAAAAAEAAQA+gAAAJsDAAAAAA==&#10;">
                          <v:shape id="AutoShape 174" o:spid="_x0000_s1048" type="#_x0000_t32" style="position:absolute;left:6495;top:10950;width:309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NefXGwQAAANsAAAAPAAAAAAAAAAAAAAAA&#10;AKECAABkcnMvZG93bnJldi54bWxQSwUGAAAAAAQABAD5AAAAjwMAAAAA&#10;"/>
                          <v:shape id="AutoShape 175" o:spid="_x0000_s1049" type="#_x0000_t32" style="position:absolute;left:6495;top:1086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jVQXcUAAADbAAAADwAAAAAAAAAA&#10;AAAAAAChAgAAZHJzL2Rvd25yZXYueG1sUEsFBgAAAAAEAAQA+QAAAJMDAAAAAA==&#10;"/>
                          <v:shape id="AutoShape 180" o:spid="_x0000_s1050" type="#_x0000_t32" style="position:absolute;left:7455;top:10890;width:0;height:22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21m8dwQAAANsAAAAPAAAAAAAAAAAAAAAA&#10;AKECAABkcnMvZG93bnJldi54bWxQSwUGAAAAAAQABAD5AAAAjwMAAAAA&#10;"/>
                          <v:group id="Group 201" o:spid="_x0000_s1051" style="position:absolute;left:7455;top:10770;width:960;height:255" coordorigin="6735,11100" coordsize="960,2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roIhxQAAANsAAAAPAAAAZHJzL2Rvd25yZXYueG1sRI9Pa8JAFMTvBb/D8oTe&#10;mk2UthKzikgtPYRCVRBvj+wzCWbfhuw2f759t1DocZiZ3zDZdjSN6KlztWUFSRSDIC6srrlUcD4d&#10;nlYgnEfW2FgmBRM52G5mDxmm2g78Rf3RlyJA2KWooPK+TaV0RUUGXWRb4uDdbGfQB9mVUnc4BLhp&#10;5CKOX6TBmsNChS3tKyrux2+j4H3AYbdM3vr8fttP19Pz5yVPSKnH+bhbg/A0+v/wX/tDK3hN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X66CIcUAAADbAAAA&#10;DwAAAAAAAAAAAAAAAACpAgAAZHJzL2Rvd25yZXYueG1sUEsFBgAAAAAEAAQA+gAAAJsDAAAAAA==&#10;">
                            <v:shape id="AutoShape 202" o:spid="_x0000_s1052" type="#_x0000_t32" style="position:absolute;left:6735;top:1110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pSFTxxAAAANsAAAAPAAAAAAAAAAAA&#10;AAAAAKECAABkcnMvZG93bnJldi54bWxQSwUGAAAAAAQABAD5AAAAkgMAAAAA&#10;"/>
                            <v:shape id="AutoShape 203" o:spid="_x0000_s1053" type="#_x0000_t32" style="position:absolute;left:6975;top:111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gTxasUAAADbAAAADwAAAAAAAAAA&#10;AAAAAAChAgAAZHJzL2Rvd25yZXYueG1sUEsFBgAAAAAEAAQA+QAAAJMDAAAAAA==&#10;"/>
                            <v:shape id="AutoShape 204" o:spid="_x0000_s1054" type="#_x0000_t32" style="position:absolute;left:721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e1pHsUAAADbAAAADwAAAAAAAAAA&#10;AAAAAAChAgAAZHJzL2Rvd25yZXYueG1sUEsFBgAAAAAEAAQA+QAAAJMDAAAAAA==&#10;"/>
                            <v:shape id="AutoShape 205" o:spid="_x0000_s1055" type="#_x0000_t32" style="position:absolute;left:745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ocyFxAAAANsAAAAPAAAAAAAAAAAA&#10;AAAAAKECAABkcnMvZG93bnJldi54bWxQSwUGAAAAAAQABAD5AAAAkgMAAAAA&#10;"/>
                            <v:shape id="AutoShape 206" o:spid="_x0000_s1056" type="#_x0000_t32" style="position:absolute;left:7695;top:11130;width:0;height:22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nNS8sUAAADbAAAADwAAAAAAAAAA&#10;AAAAAAChAgAAZHJzL2Rvd25yZXYueG1sUEsFBgAAAAAEAAQA+QAAAJMDAAAAAA==&#10;"/>
                          </v:group>
                          <v:group id="Group 207" o:spid="_x0000_s1057" style="position:absolute;left:6495;top:10770;width:960;height:255" coordorigin="6735,11100" coordsize="960,2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/C7/OxAAAANsAAAAP&#10;AAAAAAAAAAAAAAAAAKkCAABkcnMvZG93bnJldi54bWxQSwUGAAAAAAQABAD6AAAAmgMAAAAA&#10;">
                            <v:shape id="AutoShape 208" o:spid="_x0000_s1058" type="#_x0000_t32" style="position:absolute;left:6735;top:1110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IoGMbwQAAANsAAAAPAAAAAAAAAAAAAAAA&#10;AKECAABkcnMvZG93bnJldi54bWxQSwUGAAAAAAQABAD5AAAAjwMAAAAA&#10;"/>
                            <v:shape id="AutoShape 209" o:spid="_x0000_s1059" type="#_x0000_t32" style="position:absolute;left:6975;top:111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+zGgMUAAADbAAAADwAAAAAAAAAA&#10;AAAAAAChAgAAZHJzL2Rvd25yZXYueG1sUEsFBgAAAAAEAAQA+QAAAJMDAAAAAA==&#10;"/>
                            <v:shape id="AutoShape 210" o:spid="_x0000_s1060" type="#_x0000_t32" style="position:absolute;left:721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Ax86wQAAANsAAAAPAAAAAAAAAAAAAAAA&#10;AKECAABkcnMvZG93bnJldi54bWxQSwUGAAAAAAQABAD5AAAAjwMAAAAA&#10;"/>
                            <v:shape id="AutoShape 211" o:spid="_x0000_s1061" type="#_x0000_t32" style="position:absolute;left:745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T7qhxAAAANsAAAAPAAAAAAAAAAAA&#10;AAAAAKECAABkcnMvZG93bnJldi54bWxQSwUGAAAAAAQABAD5AAAAkgMAAAAA&#10;"/>
                            <v:shape id="AutoShape 212" o:spid="_x0000_s1062" type="#_x0000_t32" style="position:absolute;left:7695;top:11130;width:0;height:22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cnSTWxAAAANsAAAAPAAAAAAAAAAAA&#10;AAAAAKECAABkcnMvZG93bnJldi54bWxQSwUGAAAAAAQABAD5AAAAkgMAAAAA&#10;"/>
                          </v:group>
                          <v:shape id="AutoShape 195" o:spid="_x0000_s1063" type="#_x0000_t32" style="position:absolute;left:8415;top:10785;width:0;height:344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0YFNxAAAANsAAAAPAAAAAAAAAAAA&#10;AAAAAKECAABkcnMvZG93bnJldi54bWxQSwUGAAAAAAQABAD5AAAAkgMAAAAA&#10;"/>
                          <v:shape id="AutoShape 196" o:spid="_x0000_s1064" type="#_x0000_t32" style="position:absolute;left:8655;top:1080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8OBk5xAAAANsAAAAPAAAAAAAAAAAA&#10;AAAAAKECAABkcnMvZG93bnJldi54bWxQSwUGAAAAAAQABAD5AAAAkgMAAAAA&#10;"/>
                          <v:shape id="AutoShape 197" o:spid="_x0000_s1065" type="#_x0000_t32" style="position:absolute;left:8895;top:108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TdLyixAAAANsAAAAPAAAAAAAAAAAA&#10;AAAAAKECAABkcnMvZG93bnJldi54bWxQSwUGAAAAAAQABAD5AAAAkgMAAAAA&#10;"/>
                          <v:shape id="AutoShape 198" o:spid="_x0000_s1066" type="#_x0000_t32" style="position:absolute;left:9135;top:108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jpiLVxAAAANsAAAAPAAAAAAAAAAAA&#10;AAAAAKECAABkcnMvZG93bnJldi54bWxQSwUGAAAAAAQABAD5AAAAkgMAAAAA&#10;"/>
                          <v:shape id="AutoShape 199" o:spid="_x0000_s1067" type="#_x0000_t32" style="position:absolute;left:9375;top:10815;width:0;height:314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6odOxAAAANsAAAAPAAAAAAAAAAAA&#10;AAAAAKECAABkcnMvZG93bnJldi54bWxQSwUGAAAAAAQABAD5AAAAkgMAAAAA&#10;"/>
                          <v:group id="Group 216" o:spid="_x0000_s1068" style="position:absolute;left:6812;top:10951;width:330;height:178" coordorigin="6812,10951" coordsize="330,17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+0Fbm8IAAADbAAAADwAA&#10;AAAAAAAAAAAAAACpAgAAZHJzL2Rvd25yZXYueG1sUEsFBgAAAAAEAAQA+gAAAJgDAAAAAA==&#10;">
                            <v:shape id="AutoShape 214" o:spid="_x0000_s1069" type="#_x0000_t32" style="position:absolute;left:6812;top:10951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j0GTMQAAADbAAAADwAAAGRycy9kb3ducmV2LnhtbESPQWvCQBSE74L/YXkFL6KbeJAYXaUU&#10;CsVDQc3B42P3NQnNvo2725j++25B8DjMzDfM7jDaTgzkQ+tYQb7MQBBrZ1quFVSX90UBIkRkg51j&#10;UvBLAQ776WSHpXF3PtFwjrVIEA4lKmhi7Espg27IYli6njh5X85bjEn6WhqP9wS3nVxl2VpabDkt&#10;NNjTW0P6+/xjFbTH6rMa5rfodXHMrz4Pl2unlZq9jK9bEJHG+Aw/2h9GQbGB/y/pB8j9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PQZMxAAAANsAAAAPAAAAAAAAAAAA&#10;AAAAAKECAABkcnMvZG93bnJldi54bWxQSwUGAAAAAAQABAD5AAAAkgMAAAAA&#10;"/>
                            <v:shape id="AutoShape 215" o:spid="_x0000_s1070" type="#_x0000_t32" style="position:absolute;left:7142;top:10965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t45DMAAAADbAAAADwAAAGRycy9kb3ducmV2LnhtbERPTYvCMBC9C/sfwix4EU27B9FqFFkQ&#10;Fg8Lag8eh2Rsi82km8Ra//3mIHh8vO/1drCt6MmHxrGCfJaBINbONFwpKM/76QJEiMgGW8ek4EkB&#10;tpuP0RoL4x58pP4UK5FCOBSooI6xK6QMuiaLYeY64sRdnbcYE/SVNB4fKdy28ivL5tJiw6mhxo6+&#10;a9K3090qaA7lb9lP/qLXi0N+8Xk4X1qt1Phz2K1ARBriW/xy/xgFy7Q+fUk/QG7+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beOQzAAAAA2wAAAA8AAAAAAAAAAAAAAAAA&#10;oQIAAGRycy9kb3ducmV2LnhtbFBLBQYAAAAABAAEAPkAAACOAwAAAAA=&#10;"/>
                          </v:group>
                          <v:group id="Group 217" o:spid="_x0000_s1071" style="position:absolute;left:7785;top:10935;width:330;height:178" coordorigin="6812,10951" coordsize="330,17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omTbxQAAANsAAAAPAAAAZHJzL2Rvd25yZXYueG1sRI9Pa8JAFMTvBb/D8oTe&#10;mk2UlhqzikgtPYRCVRBvj+wzCWbfhuw2f759t1DocZiZ3zDZdjSN6KlztWUFSRSDIC6srrlUcD4d&#10;nl5BOI+ssbFMCiZysN3MHjJMtR34i/qjL0WAsEtRQeV9m0rpiooMusi2xMG72c6gD7Irpe5wCHDT&#10;yEUcv0iDNYeFClvaV1Tcj99GwfuAw26ZvPX5/bafrqfnz0uekFKP83G3BuFp9P/hv/aHVrBK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6Jk28UAAADbAAAA&#10;DwAAAAAAAAAAAAAAAACpAgAAZHJzL2Rvd25yZXYueG1sUEsFBgAAAAAEAAQA+gAAAJsDAAAAAA==&#10;">
                            <v:shape id="AutoShape 218" o:spid="_x0000_s1072" type="#_x0000_t32" style="position:absolute;left:6812;top:10951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UAC4M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Hhdw++X9ANke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QALgxAAAANsAAAAPAAAAAAAAAAAA&#10;AAAAAKECAABkcnMvZG93bnJldi54bWxQSwUGAAAAAAQABAD5AAAAkgMAAAAA&#10;"/>
                            <v:shape id="AutoShape 219" o:spid="_x0000_s1073" type="#_x0000_t32" style="position:absolute;left:7142;top:10965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gyne8QAAADb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Id/r6kHyDX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DKd7xAAAANsAAAAPAAAAAAAAAAAA&#10;AAAAAKECAABkcnMvZG93bnJldi54bWxQSwUGAAAAAAQABAD5AAAAkgMAAAAA&#10;"/>
                          </v:group>
                          <v:group id="Group 220" o:spid="_x0000_s1074" style="position:absolute;left:8745;top:10951;width:330;height:178" coordorigin="6812,10951" coordsize="330,17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/1cdDxgAAANs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rB4g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/Vx0PGAAAA2wAA&#10;AA8AAAAAAAAAAAAAAAAAqQIAAGRycy9kb3ducmV2LnhtbFBLBQYAAAAABAAEAPoAAACcAwAAAAA=&#10;">
                            <v:shape id="AutoShape 221" o:spid="_x0000_s1075" type="#_x0000_t32" style="position:absolute;left:6812;top:10951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qmalM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Id/r6kHyDX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GqZqUxAAAANsAAAAPAAAAAAAAAAAA&#10;AAAAAKECAABkcnMvZG93bnJldi54bWxQSwUGAAAAAAQABAD5AAAAkgMAAAAA&#10;"/>
                            <v:shape id="AutoShape 222" o:spid="_x0000_s1076" type="#_x0000_t32" style="position:absolute;left:7142;top:10965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nsE48MAAADbAAAADwAAAGRycy9kb3ducmV2LnhtbESPQYvCMBSE7wv+h/CEvSxrWg/iVqOI&#10;sCAehNUePD6SZ1tsXmqSrd1/bxYEj8PMfMMs14NtRU8+NI4V5JMMBLF2puFKQXn6/pyDCBHZYOuY&#10;FPxRgPVq9LbEwrg7/1B/jJVIEA4FKqhj7Aopg67JYpi4jjh5F+ctxiR9JY3He4LbVk6zbCYtNpwW&#10;auxoW5O+Hn+tgmZfHsr+4xa9nu/zs8/D6dxqpd7Hw2YBItIQX+Fne2cUfM3g/0v6AXL1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Z7BOPDAAAA2wAAAA8AAAAAAAAAAAAA&#10;AAAAoQIAAGRycy9kb3ducmV2LnhtbFBLBQYAAAAABAAEAPkAAACRAwAAAAA=&#10;"/>
                          </v:group>
                        </v:group>
                      </v:group>
                      <v:shape id="Text Box 225" o:spid="_x0000_s1077" type="#_x0000_t202" style="position:absolute;left:6465;top:10275;width:5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uk7X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5F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+uk7XwwAAANsAAAAPAAAAAAAAAAAAAAAAAJcCAABkcnMvZG93&#10;bnJldi54bWxQSwUGAAAAAAQABAD1AAAAhwMAAAAA&#10;" filled="f" stroked="f">
                        <v:textbox>
                          <w:txbxContent>
                            <w:p w:rsidR="00C8311C" w:rsidRPr="00A22778" w:rsidRDefault="00CC42BE" w:rsidP="00CE02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31445</wp:posOffset>
                      </wp:positionV>
                      <wp:extent cx="1476375" cy="1447800"/>
                      <wp:effectExtent l="3175" t="4445" r="6350" b="0"/>
                      <wp:wrapNone/>
                      <wp:docPr id="42" name="Group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76375" cy="1447800"/>
                                <a:chOff x="1665" y="10860"/>
                                <a:chExt cx="2325" cy="2280"/>
                              </a:xfrm>
                            </wpg:grpSpPr>
                            <wpg:grpSp>
                              <wpg:cNvPr id="43" name="Group 1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90" y="10860"/>
                                  <a:ext cx="1905" cy="255"/>
                                  <a:chOff x="1890" y="10860"/>
                                  <a:chExt cx="1905" cy="255"/>
                                </a:xfrm>
                              </wpg:grpSpPr>
                              <wps:wsp>
                                <wps:cNvPr id="44" name="AutoShape 1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90" y="10950"/>
                                    <a:ext cx="1905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AutoShape 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90" y="10860"/>
                                    <a:ext cx="0" cy="2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AutoShape 1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95" y="10860"/>
                                    <a:ext cx="0" cy="2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AutoShape 1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30" y="10875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AutoShape 1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7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AutoShape 1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1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AutoShape 1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1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9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1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3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AutoShape 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7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4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11115"/>
                                  <a:ext cx="39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46606" w:rsidRDefault="00C8311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" y="11115"/>
                                  <a:ext cx="39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46606" w:rsidRDefault="00C8311C" w:rsidP="0094660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AutoShape 1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70" y="11085"/>
                                  <a:ext cx="0" cy="10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5" y="12150"/>
                                  <a:ext cx="780" cy="9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A22778" w:rsidRDefault="00CC42B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7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8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1" o:spid="_x0000_s1078" style="position:absolute;margin-left:12.25pt;margin-top:10.35pt;width:116.25pt;height:114pt;z-index:251681792;mso-position-horizontal-relative:text;mso-position-vertical-relative:text" coordorigin="1665,10860" coordsize="2325,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">
                      <v:group id="Group 166" o:spid="_x0000_s1079" style="position:absolute;left:1890;top:10860;width:1905;height:255" coordorigin="1890,10860" coordsize="1905,2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OXHNwxAAAANsAAAAPAAAAZHJzL2Rvd25yZXYueG1sRI9Pi8IwFMTvC36H8ARv&#10;a1p1RapRRFzxIIJ/QLw9mmdbbF5Kk23rt98sCHscZuY3zGLVmVI0VLvCsoJ4GIEgTq0uOFNwvXx/&#10;zkA4j6yxtEwKXuRgtex9LDDRtuUTNWefiQBhl6CC3PsqkdKlORl0Q1sRB+9ha4M+yDqTusY2wE0p&#10;R1E0lQYLDgs5VrTJKX2ef4yCXYvtehxvm8PzsXndL1/H2yEmpQb9bj0H4anz/+F3e68VTMb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OXHNwxAAAANsAAAAP&#10;AAAAAAAAAAAAAAAAAKkCAABkcnMvZG93bnJldi54bWxQSwUGAAAAAAQABAD6AAAAmgMAAAAA&#10;">
                        <v:shape id="AutoShape 156" o:spid="_x0000_s1080" type="#_x0000_t32" style="position:absolute;left:1890;top:10950;width:1905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gaOjxAAAANsAAAAPAAAAAAAAAAAA&#10;AAAAAKECAABkcnMvZG93bnJldi54bWxQSwUGAAAAAAQABAD5AAAAkgMAAAAA&#10;"/>
                        <v:shape id="AutoShape 157" o:spid="_x0000_s1081" type="#_x0000_t32" style="position:absolute;left:1890;top:1086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M0GOMUAAADbAAAADwAAAAAAAAAA&#10;AAAAAAChAgAAZHJzL2Rvd25yZXYueG1sUEsFBgAAAAAEAAQA+QAAAJMDAAAAAA==&#10;"/>
                        <v:shape id="AutoShape 158" o:spid="_x0000_s1082" type="#_x0000_t32" style="position:absolute;left:3795;top:1086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YH5hPxAAAANsAAAAPAAAAAAAAAAAA&#10;AAAAAKECAABkcnMvZG93bnJldi54bWxQSwUGAAAAAAQABAD5AAAAkgMAAAAA&#10;"/>
                        <v:shape id="AutoShape 159" o:spid="_x0000_s1083" type="#_x0000_t32" style="position:absolute;left:2130;top:1087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1M91MUAAADbAAAADwAAAAAAAAAA&#10;AAAAAAChAgAAZHJzL2Rvd25yZXYueG1sUEsFBgAAAAAEAAQA+QAAAJMDAAAAAA==&#10;"/>
                        <v:shape id="AutoShape 160" o:spid="_x0000_s1084" type="#_x0000_t32" style="position:absolute;left:237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sypps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s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GzKmmwQAAANsAAAAPAAAAAAAAAAAAAAAA&#10;AKECAABkcnMvZG93bnJldi54bWxQSwUGAAAAAAQABAD5AAAAjwMAAAAA&#10;"/>
                        <v:shape id="AutoShape 161" o:spid="_x0000_s1085" type="#_x0000_t32" style="position:absolute;left:261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YAMPc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5F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YAMPcUAAADbAAAADwAAAAAAAAAA&#10;AAAAAAChAgAAZHJzL2Rvd25yZXYueG1sUEsFBgAAAAAEAAQA+QAAAJMDAAAAAA==&#10;"/>
                        <v:shape id="AutoShape 162" o:spid="_x0000_s1086" type="#_x0000_t32" style="position:absolute;left:285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9YzN9wQAAANsAAAAPAAAAAAAAAAAAAAAA&#10;AKECAABkcnMvZG93bnJldi54bWxQSwUGAAAAAAQABAD5AAAAjwMAAAAA&#10;"/>
                        <v:shape id="AutoShape 163" o:spid="_x0000_s1087" type="#_x0000_t32" style="position:absolute;left:309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L5bmxAAAANsAAAAPAAAAAAAAAAAA&#10;AAAAAKECAABkcnMvZG93bnJldi54bWxQSwUGAAAAAAQABAD5AAAAkgMAAAAA&#10;"/>
                        <v:shape id="AutoShape 164" o:spid="_x0000_s1088" type="#_x0000_t32" style="position:absolute;left:333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/QiRxAAAANsAAAAPAAAAAAAAAAAA&#10;AAAAAKECAABkcnMvZG93bnJldi54bWxQSwUGAAAAAAQABAD5AAAAkgMAAAAA&#10;"/>
                        <v:shape id="AutoShape 165" o:spid="_x0000_s1089" type="#_x0000_t32" style="position:absolute;left:357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bGtCsUAAADbAAAADwAAAAAAAAAA&#10;AAAAAAChAgAAZHJzL2Rvd25yZXYueG1sUEsFBgAAAAAEAAQA+QAAAJMDAAAAAA==&#10;"/>
                      </v:group>
                      <v:shape id="Text Box 167" o:spid="_x0000_s1090" type="#_x0000_t202" style="position:absolute;left:1665;top:11115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0Wo6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ZDuoL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10Wo6wwAAANsAAAAPAAAAAAAAAAAAAAAAAJcCAABkcnMvZG93&#10;bnJldi54bWxQSwUGAAAAAAQABAD1AAAAhwMAAAAA&#10;" filled="f" stroked="f">
                        <v:textbox>
                          <w:txbxContent>
                            <w:p w:rsidR="00C8311C" w:rsidRPr="00946606" w:rsidRDefault="00C8311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68" o:spid="_x0000_s1091" type="#_x0000_t202" style="position:absolute;left:3600;top:11115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c+hwgAA&#10;ANsAAAAPAAAAZHJzL2Rvd25yZXYueG1sRI9Ba8JAFITvBf/D8gRvdddiikZXkYrgSalVwdsj+0yC&#10;2bchu5r4791CocdhZr5h5svOVuJBjS8daxgNFQjizJmScw3Hn837BIQPyAYrx6ThSR6Wi97bHFPj&#10;Wv6mxyHkIkLYp6ihCKFOpfRZQRb90NXE0bu6xmKIssmlabCNcFvJD6U+pcWS40KBNX0VlN0Od6vh&#10;tLtezmO1z9c2qVvXKcl2KrUe9LvVDESgLvyH/9pboyFJ4PdL/AFy8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qdz6HCAAAA2wAAAA8AAAAAAAAAAAAAAAAAlwIAAGRycy9kb3du&#10;cmV2LnhtbFBLBQYAAAAABAAEAPUAAACGAwAAAAA=&#10;" filled="f" stroked="f">
                        <v:textbox>
                          <w:txbxContent>
                            <w:p w:rsidR="00C8311C" w:rsidRPr="00946606" w:rsidRDefault="00C8311C" w:rsidP="0094660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utoShape 169" o:spid="_x0000_s1092" type="#_x0000_t32" style="position:absolute;left:3570;top:11085;width:0;height:106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bWUdMEAAADbAAAADwAAAGRycy9kb3ducmV2LnhtbESPT4vCMBTE78J+h/AW9qbpCopUo6iw&#10;IHsR/4AeH82zDTYvpYlN/fZGWNjjMDO/YRar3taio9Ybxwq+RxkI4sJpw6WC8+lnOAPhA7LG2jEp&#10;eJKH1fJjsMBcu8gH6o6hFAnCPkcFVQhNLqUvKrLoR64hTt7NtRZDkm0pdYsxwW0tx1k2lRYNp4UK&#10;G9pWVNyPD6vAxL3pmt02bn4vV68jmefEGaW+Pvv1HESgPvyH/9o7rWAyhfeX9APk8g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BtZR0wQAAANsAAAAPAAAAAAAAAAAAAAAA&#10;AKECAABkcnMvZG93bnJldi54bWxQSwUGAAAAAAQABAD5AAAAjwMAAAAA&#10;">
                        <v:stroke endarrow="block"/>
                      </v:shape>
                      <v:shape id="Text Box 170" o:spid="_x0000_s1093" type="#_x0000_t202" style="position:absolute;left:3195;top:12150;width:780;height:9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GA/vgAA&#10;ANsAAAAPAAAAZHJzL2Rvd25yZXYueG1sRE/LisIwFN0P+A/hCrMbE0VFq1FEEWY14hPcXZprW2xu&#10;ShNt5+/NQnB5OO/5srWleFLtC8ca+j0Fgjh1puBMw+m4/ZmA8AHZYOmYNPyTh+Wi8zXHxLiG9/Q8&#10;hEzEEPYJashDqBIpfZqTRd9zFXHkbq62GCKsM2lqbGK4LeVAqbG0WHBsyLGidU7p/fCwGs5/t+tl&#10;qHbZxo6qxrVKsp1Krb+77WoGIlAbPuK3+9doGMWx8Uv8AXLxAg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NJxgP74AAADbAAAADwAAAAAAAAAAAAAAAACXAgAAZHJzL2Rvd25yZXYu&#10;eG1sUEsFBgAAAAAEAAQA9QAAAIIDAAAAAA==&#10;" filled="f" stroked="f">
                        <v:textbox>
                          <w:txbxContent>
                            <w:p w:rsidR="00C8311C" w:rsidRPr="00A22778" w:rsidRDefault="00CC42B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7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8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946606" w:rsidP="00D709B1">
            <w:pPr>
              <w:pStyle w:val="groenetekst"/>
            </w:pPr>
          </w:p>
          <w:p w:rsidR="00A22778" w:rsidRDefault="00A22778" w:rsidP="00D709B1">
            <w:pPr>
              <w:pStyle w:val="groenetekst"/>
            </w:pPr>
          </w:p>
          <w:p w:rsidR="00A22778" w:rsidRDefault="00A22778" w:rsidP="00D709B1">
            <w:pPr>
              <w:pStyle w:val="groenetekst"/>
            </w:pPr>
          </w:p>
          <w:p w:rsidR="00A22778" w:rsidRPr="00E60228" w:rsidRDefault="00A22778" w:rsidP="00D709B1">
            <w:pPr>
              <w:pStyle w:val="groenetekst"/>
            </w:pPr>
          </w:p>
        </w:tc>
      </w:tr>
    </w:tbl>
    <w:p w:rsidR="006F1C72" w:rsidRDefault="006F1C72" w:rsidP="00014A5D"/>
    <w:p w:rsidR="002927B3" w:rsidRDefault="002927B3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9503C3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9503C3" w:rsidRDefault="002927B3" w:rsidP="009503C3">
            <w:pPr>
              <w:pStyle w:val="ListParagraph"/>
              <w:numPr>
                <w:ilvl w:val="0"/>
                <w:numId w:val="47"/>
              </w:numPr>
              <w:rPr>
                <w:szCs w:val="28"/>
              </w:rPr>
            </w:pPr>
            <w:r w:rsidRPr="009503C3">
              <w:rPr>
                <w:szCs w:val="28"/>
              </w:rPr>
              <w:t>Zet bij elk streepje op de getallenlijn een breuk die daar hoort.</w:t>
            </w:r>
          </w:p>
          <w:p w:rsidR="002927B3" w:rsidRPr="009430F1" w:rsidRDefault="002927B3" w:rsidP="008B3687">
            <w:pPr>
              <w:rPr>
                <w:szCs w:val="28"/>
              </w:rPr>
            </w:pPr>
          </w:p>
          <w:p w:rsidR="002927B3" w:rsidRPr="009430F1" w:rsidRDefault="00CC42BE" w:rsidP="008B3687">
            <w:pPr>
              <w:rPr>
                <w:szCs w:val="28"/>
              </w:rPr>
            </w:pPr>
            <w:r>
              <w:rPr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45085</wp:posOffset>
                      </wp:positionV>
                      <wp:extent cx="5142230" cy="636905"/>
                      <wp:effectExtent l="0" t="0" r="6350" b="3810"/>
                      <wp:wrapNone/>
                      <wp:docPr id="26" name="Group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42230" cy="636905"/>
                                <a:chOff x="2084" y="10406"/>
                                <a:chExt cx="8098" cy="1003"/>
                              </a:xfrm>
                            </wpg:grpSpPr>
                            <wps:wsp>
                              <wps:cNvPr id="27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4" y="10946"/>
                                  <a:ext cx="515" cy="3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503C3" w:rsidRDefault="00C8311C" w:rsidP="009503C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67" y="11023"/>
                                  <a:ext cx="515" cy="3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503C3" w:rsidRDefault="00C8311C" w:rsidP="009503C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8" y="10708"/>
                                  <a:ext cx="753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5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83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22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1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99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38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77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AutoShap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6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55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1" o:spid="_x0000_s1094" style="position:absolute;margin-left:6.6pt;margin-top:3.55pt;width:404.9pt;height:50.15pt;z-index:251744256;mso-position-horizontal-relative:text;mso-position-vertical-relative:text" coordorigin="2084,10406" coordsize="8098,100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">
                      <v:shape id="Text Box 239" o:spid="_x0000_s1095" type="#_x0000_t202" style="position:absolute;left:2084;top:10946;width:515;height:38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5Km0wQAA&#10;ANsAAAAPAAAAZHJzL2Rvd25yZXYueG1sRI/RisIwFETfBf8hXMEXWVPFtVqNooLiq64fcG2ubbG5&#10;KU209e+NIOzjMDNnmOW6NaV4Uu0KywpGwwgEcWp1wZmCy9/+ZwbCeWSNpWVS8CIH61W3s8RE24ZP&#10;9Dz7TAQIuwQV5N5XiZQuzcmgG9qKOHg3Wxv0QdaZ1DU2AW5KOY6iqTRYcFjIsaJdTun9/DAKbsdm&#10;8Dtvrgd/iU+T6RaL+GpfSvV77WYBwlPr/8Pf9lErGMfw+RJ+gFy9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OSptMEAAADbAAAADwAAAAAAAAAAAAAAAACXAgAAZHJzL2Rvd25y&#10;ZXYueG1sUEsFBgAAAAAEAAQA9QAAAIUDAAAAAA==&#10;" stroked="f">
                        <v:textbox>
                          <w:txbxContent>
                            <w:p w:rsidR="00C8311C" w:rsidRPr="009503C3" w:rsidRDefault="00C8311C" w:rsidP="009503C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40" o:spid="_x0000_s1096" type="#_x0000_t202" style="position:absolute;left:9667;top:11023;width:515;height:38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ez3GvAAA&#10;ANsAAAAPAAAAZHJzL2Rvd25yZXYueG1sRE9LCsIwEN0L3iGM4EY0VfxWo6iguPVzgLEZ22IzKU20&#10;9fZmIbh8vP9q05hCvKlyuWUFw0EEgjixOudUwe166M9BOI+ssbBMCj7kYLNut1YYa1vzmd4Xn4oQ&#10;wi5GBZn3ZSylSzIy6Aa2JA7cw1YGfYBVKnWFdQg3hRxF0VQazDk0ZFjSPqPkeXkZBY9T3Zss6vvR&#10;32bn8XSH+exuP0p1O812CcJT4//in/ukFYzC2PAl/AC5/gI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L17Pca8AAAA2wAAAA8AAAAAAAAAAAAAAAAAlwIAAGRycy9kb3ducmV2Lnht&#10;bFBLBQYAAAAABAAEAPUAAACAAwAAAAA=&#10;" stroked="f">
                        <v:textbox>
                          <w:txbxContent>
                            <w:p w:rsidR="00C8311C" w:rsidRPr="009503C3" w:rsidRDefault="00C8311C" w:rsidP="009503C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utoShape 23" o:spid="_x0000_s1097" type="#_x0000_t32" style="position:absolute;left:2318;top:10708;width:753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0X+mdxAAAANsAAAAPAAAAAAAAAAAA&#10;AAAAAKECAABkcnMvZG93bnJldi54bWxQSwUGAAAAAAQABAD5AAAAkgMAAAAA&#10;"/>
                      <v:shape id="AutoShape 24" o:spid="_x0000_s1098" type="#_x0000_t32" style="position:absolute;left:2305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vNbdwQAAANsAAAAPAAAAAAAAAAAAAAAA&#10;AKECAABkcnMvZG93bnJldi54bWxQSwUGAAAAAAQABAD5AAAAjwMAAAAA&#10;"/>
                      <v:shape id="AutoShape 25" o:spid="_x0000_s1099" type="#_x0000_t32" style="position:absolute;left:3144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/BzRsUAAADbAAAADwAAAAAAAAAA&#10;AAAAAAChAgAAZHJzL2Rvd25yZXYueG1sUEsFBgAAAAAEAAQA+QAAAJMDAAAAAA==&#10;"/>
                      <v:shape id="AutoShape 26" o:spid="_x0000_s1100" type="#_x0000_t32" style="position:absolute;left:3983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/Iu0xxAAAANsAAAAPAAAAAAAAAAAA&#10;AAAAAKECAABkcnMvZG93bnJldi54bWxQSwUGAAAAAAQABAD5AAAAkgMAAAAA&#10;"/>
                      <v:shape id="AutoShape 27" o:spid="_x0000_s1101" type="#_x0000_t32" style="position:absolute;left:4822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4fQ3sUAAADbAAAADwAAAAAAAAAA&#10;AAAAAAChAgAAZHJzL2Rvd25yZXYueG1sUEsFBgAAAAAEAAQA+QAAAJMDAAAAAA==&#10;"/>
                      <v:shape id="AutoShape 28" o:spid="_x0000_s1102" type="#_x0000_t32" style="position:absolute;left:5661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Mt1RcUAAADbAAAADwAAAAAAAAAA&#10;AAAAAAChAgAAZHJzL2Rvd25yZXYueG1sUEsFBgAAAAAEAAQA+QAAAJMDAAAAAA==&#10;"/>
                      <v:shape id="AutoShape 29" o:spid="_x0000_s1103" type="#_x0000_t32" style="position:absolute;left:6499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AGesyxAAAANsAAAAPAAAAAAAAAAAA&#10;AAAAAKECAABkcnMvZG93bnJldi54bWxQSwUGAAAAAAQABAD5AAAAkgMAAAAA&#10;"/>
                      <v:shape id="AutoShape 30" o:spid="_x0000_s1104" type="#_x0000_t32" style="position:absolute;left:7338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1VOqcUAAADbAAAADwAAAAAAAAAA&#10;AAAAAAChAgAAZHJzL2Rvd25yZXYueG1sUEsFBgAAAAAEAAQA+QAAAJMDAAAAAA==&#10;"/>
                      <v:shape id="AutoShape 31" o:spid="_x0000_s1105" type="#_x0000_t32" style="position:absolute;left:8177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YZ/QMUAAADbAAAADwAAAAAAAAAA&#10;AAAAAAChAgAAZHJzL2Rvd25yZXYueG1sUEsFBgAAAAAEAAQA+QAAAJMDAAAAAA==&#10;"/>
                      <v:shape id="AutoShape 32" o:spid="_x0000_s1106" type="#_x0000_t32" style="position:absolute;left:9016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4uqWgwQAAANsAAAAPAAAAAAAAAAAAAAAA&#10;AKECAABkcnMvZG93bnJldi54bWxQSwUGAAAAAAQABAD5AAAAjwMAAAAA&#10;"/>
                      <v:shape id="AutoShape 33" o:spid="_x0000_s1107" type="#_x0000_t32" style="position:absolute;left:9855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1/YAO8UAAADbAAAADwAAAAAAAAAA&#10;AAAAAAChAgAAZHJzL2Rvd25yZXYueG1sUEsFBgAAAAAEAAQA+QAAAJMDAAAAAA==&#10;"/>
                    </v:group>
                  </w:pict>
                </mc:Fallback>
              </mc:AlternateContent>
            </w:r>
          </w:p>
          <w:p w:rsidR="002927B3" w:rsidRPr="009430F1" w:rsidRDefault="002927B3" w:rsidP="008B3687">
            <w:pPr>
              <w:rPr>
                <w:szCs w:val="28"/>
              </w:rPr>
            </w:pPr>
          </w:p>
          <w:p w:rsidR="002927B3" w:rsidRPr="009430F1" w:rsidRDefault="009503C3" w:rsidP="008B3687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  <w:t xml:space="preserve">          </w:t>
            </w:r>
          </w:p>
          <w:p w:rsidR="002927B3" w:rsidRPr="009430F1" w:rsidRDefault="002927B3" w:rsidP="008B3687">
            <w:pPr>
              <w:rPr>
                <w:b/>
              </w:rPr>
            </w:pPr>
          </w:p>
        </w:tc>
      </w:tr>
      <w:tr w:rsidR="002927B3" w:rsidRPr="008F13C1" w:rsidTr="009503C3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9503C3" w:rsidRDefault="002927B3" w:rsidP="009503C3">
            <w:pPr>
              <w:pStyle w:val="ListParagraph"/>
              <w:numPr>
                <w:ilvl w:val="0"/>
                <w:numId w:val="47"/>
              </w:numPr>
              <w:rPr>
                <w:szCs w:val="28"/>
              </w:rPr>
            </w:pPr>
            <w:r w:rsidRPr="009503C3">
              <w:rPr>
                <w:szCs w:val="28"/>
              </w:rPr>
              <w:t>Soms horen er  twee breuken bij dezelfde plaats op de getallenlijn. Geef een voorbeeld van twee breuken die op dezelfde plaats horen.</w:t>
            </w:r>
          </w:p>
          <w:p w:rsidR="002927B3" w:rsidRDefault="002927B3" w:rsidP="008B3687"/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9503C3" w:rsidRPr="0070766E" w:rsidRDefault="009503C3" w:rsidP="008B3687"/>
        </w:tc>
      </w:tr>
      <w:tr w:rsidR="002927B3" w:rsidRPr="008F13C1" w:rsidTr="009503C3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116C57">
            <w:pPr>
              <w:pStyle w:val="ListParagraph"/>
              <w:numPr>
                <w:ilvl w:val="0"/>
                <w:numId w:val="47"/>
              </w:numPr>
            </w:pPr>
            <w:r w:rsidRPr="00116C57">
              <w:rPr>
                <w:szCs w:val="28"/>
              </w:rPr>
              <w:t>Leg uit waarom die twee breuken op dezelfde plaats horen.</w:t>
            </w:r>
          </w:p>
          <w:p w:rsidR="002927B3" w:rsidRDefault="002927B3" w:rsidP="008B3687">
            <w:pPr>
              <w:ind w:left="426" w:hanging="426"/>
            </w:pPr>
          </w:p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9503C3" w:rsidRPr="00116C57" w:rsidRDefault="009503C3" w:rsidP="00116C57">
            <w:pPr>
              <w:rPr>
                <w:sz w:val="18"/>
                <w:szCs w:val="18"/>
              </w:rPr>
            </w:pPr>
          </w:p>
        </w:tc>
      </w:tr>
    </w:tbl>
    <w:p w:rsidR="002927B3" w:rsidRDefault="002927B3" w:rsidP="002927B3"/>
    <w:p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D709B1" w:rsidTr="00D709B1">
        <w:tc>
          <w:tcPr>
            <w:tcW w:w="534" w:type="dxa"/>
          </w:tcPr>
          <w:p w:rsidR="00D709B1" w:rsidRDefault="00D709B1" w:rsidP="00D709B1">
            <w:pPr>
              <w:pStyle w:val="Opgave"/>
            </w:pPr>
          </w:p>
        </w:tc>
        <w:tc>
          <w:tcPr>
            <w:tcW w:w="8788" w:type="dxa"/>
          </w:tcPr>
          <w:p w:rsidR="00D709B1" w:rsidRPr="00014A5D" w:rsidRDefault="00D709B1" w:rsidP="00D709B1">
            <w:r w:rsidRPr="00FC048E">
              <w:rPr>
                <w:szCs w:val="28"/>
              </w:rPr>
              <w:t>Zet de breuken op de goede plaats op de getallenlijn. Teken een lijn van de breuk naar de goede plaats op de getallenlijn.</w:t>
            </w:r>
            <w:r w:rsidRPr="00FC048E">
              <w:rPr>
                <w:szCs w:val="28"/>
              </w:rPr>
              <w:tab/>
            </w:r>
          </w:p>
          <w:p w:rsidR="00D709B1" w:rsidRDefault="00D709B1" w:rsidP="00D709B1"/>
          <w:p w:rsidR="00D709B1" w:rsidRDefault="00CC42BE" w:rsidP="00D709B1">
            <w:r>
              <w:rPr>
                <w:noProof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96520</wp:posOffset>
                      </wp:positionV>
                      <wp:extent cx="4905375" cy="896620"/>
                      <wp:effectExtent l="0" t="0" r="10795" b="10160"/>
                      <wp:wrapNone/>
                      <wp:docPr id="19" name="Group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905375" cy="896620"/>
                                <a:chOff x="2110" y="4183"/>
                                <a:chExt cx="6968" cy="1412"/>
                              </a:xfrm>
                            </wpg:grpSpPr>
                            <wpg:grpSp>
                              <wpg:cNvPr id="21" name="Group 2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75" y="4183"/>
                                  <a:ext cx="6803" cy="391"/>
                                  <a:chOff x="1915" y="4183"/>
                                  <a:chExt cx="6803" cy="391"/>
                                </a:xfrm>
                              </wpg:grpSpPr>
                              <wps:wsp>
                                <wps:cNvPr id="22" name="AutoShape 2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15" y="4310"/>
                                    <a:ext cx="680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AutoShap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15" y="4183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AutoShap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8" y="4199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5" name="Freeform 2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0" y="4310"/>
                                  <a:ext cx="1860" cy="1285"/>
                                </a:xfrm>
                                <a:custGeom>
                                  <a:avLst/>
                                  <a:gdLst>
                                    <a:gd name="T0" fmla="*/ 0 w 1502"/>
                                    <a:gd name="T1" fmla="*/ 1275 h 1275"/>
                                    <a:gd name="T2" fmla="*/ 150 w 1502"/>
                                    <a:gd name="T3" fmla="*/ 1125 h 1275"/>
                                    <a:gd name="T4" fmla="*/ 420 w 1502"/>
                                    <a:gd name="T5" fmla="*/ 1035 h 1275"/>
                                    <a:gd name="T6" fmla="*/ 660 w 1502"/>
                                    <a:gd name="T7" fmla="*/ 990 h 1275"/>
                                    <a:gd name="T8" fmla="*/ 840 w 1502"/>
                                    <a:gd name="T9" fmla="*/ 960 h 1275"/>
                                    <a:gd name="T10" fmla="*/ 1125 w 1502"/>
                                    <a:gd name="T11" fmla="*/ 765 h 1275"/>
                                    <a:gd name="T12" fmla="*/ 1200 w 1502"/>
                                    <a:gd name="T13" fmla="*/ 675 h 1275"/>
                                    <a:gd name="T14" fmla="*/ 1305 w 1502"/>
                                    <a:gd name="T15" fmla="*/ 540 h 1275"/>
                                    <a:gd name="T16" fmla="*/ 1380 w 1502"/>
                                    <a:gd name="T17" fmla="*/ 405 h 1275"/>
                                    <a:gd name="T18" fmla="*/ 1425 w 1502"/>
                                    <a:gd name="T19" fmla="*/ 300 h 1275"/>
                                    <a:gd name="T20" fmla="*/ 1470 w 1502"/>
                                    <a:gd name="T21" fmla="*/ 105 h 1275"/>
                                    <a:gd name="T22" fmla="*/ 1500 w 1502"/>
                                    <a:gd name="T23" fmla="*/ 0 h 12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1502" h="1275">
                                      <a:moveTo>
                                        <a:pt x="0" y="1275"/>
                                      </a:moveTo>
                                      <a:cubicBezTo>
                                        <a:pt x="26" y="1198"/>
                                        <a:pt x="76" y="1150"/>
                                        <a:pt x="150" y="1125"/>
                                      </a:cubicBezTo>
                                      <a:cubicBezTo>
                                        <a:pt x="227" y="1048"/>
                                        <a:pt x="314" y="1049"/>
                                        <a:pt x="420" y="1035"/>
                                      </a:cubicBezTo>
                                      <a:cubicBezTo>
                                        <a:pt x="502" y="1024"/>
                                        <a:pt x="579" y="1005"/>
                                        <a:pt x="660" y="990"/>
                                      </a:cubicBezTo>
                                      <a:cubicBezTo>
                                        <a:pt x="724" y="978"/>
                                        <a:pt x="778" y="977"/>
                                        <a:pt x="840" y="960"/>
                                      </a:cubicBezTo>
                                      <a:cubicBezTo>
                                        <a:pt x="976" y="923"/>
                                        <a:pt x="1013" y="840"/>
                                        <a:pt x="1125" y="765"/>
                                      </a:cubicBezTo>
                                      <a:cubicBezTo>
                                        <a:pt x="1232" y="604"/>
                                        <a:pt x="1065" y="848"/>
                                        <a:pt x="1200" y="675"/>
                                      </a:cubicBezTo>
                                      <a:cubicBezTo>
                                        <a:pt x="1326" y="514"/>
                                        <a:pt x="1203" y="642"/>
                                        <a:pt x="1305" y="540"/>
                                      </a:cubicBezTo>
                                      <a:cubicBezTo>
                                        <a:pt x="1331" y="461"/>
                                        <a:pt x="1311" y="508"/>
                                        <a:pt x="1380" y="405"/>
                                      </a:cubicBezTo>
                                      <a:cubicBezTo>
                                        <a:pt x="1401" y="373"/>
                                        <a:pt x="1410" y="335"/>
                                        <a:pt x="1425" y="300"/>
                                      </a:cubicBezTo>
                                      <a:cubicBezTo>
                                        <a:pt x="1456" y="228"/>
                                        <a:pt x="1438" y="201"/>
                                        <a:pt x="1470" y="105"/>
                                      </a:cubicBezTo>
                                      <a:cubicBezTo>
                                        <a:pt x="1502" y="10"/>
                                        <a:pt x="1500" y="47"/>
                                        <a:pt x="150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1" o:spid="_x0000_s1026" style="position:absolute;margin-left:11.9pt;margin-top:7.6pt;width:386.25pt;height:70.6pt;z-index:251748352" coordorigin="2110,4183" coordsize="6968,14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">
                      <v:group id="Group 282" o:spid="_x0000_s1027" style="position:absolute;left:2275;top:4183;width:6803;height:391" coordorigin="1915,4183" coordsize="6803,3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Ha08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W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wdrTzDAAAA2wAAAA8A&#10;AAAAAAAAAAAAAAAAqQIAAGRycy9kb3ducmV2LnhtbFBLBQYAAAAABAAEAPoAAACZAwAAAAA=&#10;">
                        <v:shape id="AutoShape 283" o:spid="_x0000_s1028" type="#_x0000_t32" style="position:absolute;left:1915;top:4310;width:680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6+3vsxAAAANsAAAAPAAAAAAAAAAAA&#10;AAAAAKECAABkcnMvZG93bnJldi54bWxQSwUGAAAAAAQABAD5AAAAkgMAAAAA&#10;"/>
                        <v:shape id="AutoShape 284" o:spid="_x0000_s1029" type="#_x0000_t32" style="position:absolute;left:1915;top:4183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Vt953xAAAANsAAAAPAAAAAAAAAAAA&#10;AAAAAKECAABkcnMvZG93bnJldi54bWxQSwUGAAAAAAQABAD5AAAAkgMAAAAA&#10;"/>
                        <v:shape id="AutoShape 285" o:spid="_x0000_s1030" type="#_x0000_t32" style="position:absolute;left:8718;top:4199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aXkYDxAAAANsAAAAPAAAAAAAAAAAA&#10;AAAAAKECAABkcnMvZG93bnJldi54bWxQSwUGAAAAAAQABAD5AAAAkgMAAAAA&#10;"/>
                      </v:group>
                      <v:shape id="Freeform 286" o:spid="_x0000_s1031" style="position:absolute;left:2110;top:4310;width:1860;height:1285;visibility:visible;mso-wrap-style:square;v-text-anchor:top" coordsize="1502,12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RJ6kxQAA&#10;ANsAAAAPAAAAZHJzL2Rvd25yZXYueG1sRI9BawIxEIXvBf9DGMFbTRRa2q1RiiBYlWJtD9vbdDPd&#10;LCaTZRN1++9NodDj48373rzZovdOnKmLTWANk7ECQVwF03Ct4eN9dfsAIiZkgy4wafihCIv54GaG&#10;hQkXfqPzIdUiQzgWqMGm1BZSxsqSxzgOLXH2vkPnMWXZ1dJ0eMlw7+RUqXvpseHcYLGlpaXqeDj5&#10;/MbKuv2+/OzrstxuHl936sV9Ka1Hw/75CUSiPv0f/6XXRsP0Dn63ZADI+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FEnqTFAAAA2wAAAA8AAAAAAAAAAAAAAAAAlwIAAGRycy9k&#10;b3ducmV2LnhtbFBLBQYAAAAABAAEAPUAAACJAwAAAAA=&#10;" path="m0,1275c26,1198,76,1150,150,1125,227,1048,314,1049,420,1035,502,1024,579,1005,660,990,724,978,778,977,840,960,976,923,1013,840,1125,765,1232,604,1065,848,1200,675,1326,514,1203,642,1305,540,1331,461,1311,508,1380,405,1401,373,1410,335,1425,300,1456,228,1438,201,1470,105,1502,10,1500,47,1500,0e" filled="f">
                        <v:path arrowok="t" o:connecttype="custom" o:connectlocs="0,1285;186,1134;520,1043;817,998;1040,968;1393,771;1486,680;1616,544;1709,408;1765,302;1820,106;1858,0" o:connectangles="0,0,0,0,0,0,0,0,0,0,0,0"/>
                      </v:shape>
                    </v:group>
                  </w:pict>
                </mc:Fallback>
              </mc:AlternateContent>
            </w:r>
          </w:p>
          <w:p w:rsidR="00D709B1" w:rsidRDefault="00CC42BE" w:rsidP="00D709B1"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4927600</wp:posOffset>
                      </wp:positionH>
                      <wp:positionV relativeFrom="paragraph">
                        <wp:posOffset>193675</wp:posOffset>
                      </wp:positionV>
                      <wp:extent cx="327025" cy="245110"/>
                      <wp:effectExtent l="0" t="3175" r="3175" b="5715"/>
                      <wp:wrapNone/>
                      <wp:docPr id="18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245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9503C3" w:rsidRDefault="00C8311C" w:rsidP="00D709B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8" o:spid="_x0000_s1108" type="#_x0000_t202" style="position:absolute;margin-left:388pt;margin-top:15.25pt;width:25.75pt;height:19.3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" stroked="f">
                      <v:textbox>
                        <w:txbxContent>
                          <w:p w:rsidR="00C8311C" w:rsidRPr="009503C3" w:rsidRDefault="00C8311C" w:rsidP="00D709B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142875</wp:posOffset>
                      </wp:positionV>
                      <wp:extent cx="327025" cy="245110"/>
                      <wp:effectExtent l="4445" t="3175" r="0" b="5715"/>
                      <wp:wrapNone/>
                      <wp:docPr id="17" name="Text Box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245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9503C3" w:rsidRDefault="00C8311C" w:rsidP="00D709B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7" o:spid="_x0000_s1109" type="#_x0000_t202" style="position:absolute;margin-left:10.35pt;margin-top:11.25pt;width:25.75pt;height:19.3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" stroked="f">
                      <v:textbox>
                        <w:txbxContent>
                          <w:p w:rsidR="00C8311C" w:rsidRPr="009503C3" w:rsidRDefault="00C8311C" w:rsidP="00D709B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709B1" w:rsidRDefault="00D709B1" w:rsidP="00D709B1"/>
          <w:p w:rsidR="00D709B1" w:rsidRDefault="00D709B1" w:rsidP="00D709B1"/>
          <w:p w:rsidR="00D709B1" w:rsidRDefault="00D709B1" w:rsidP="00D709B1"/>
          <w:p w:rsidR="00D709B1" w:rsidRDefault="00CC42BE" w:rsidP="00D709B1"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6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CC42B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10" o:spid="_x0000_s1110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4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CC42B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9" o:spid="_x0000_s1111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3" name="Text Box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CC42B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8" o:spid="_x0000_s1112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8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CC42B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7" o:spid="_x0000_s1113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2" name="Text Box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CC42B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6" o:spid="_x0000_s1114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" name="Text Box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CC42B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305" o:spid="_x0000_s1115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3C67D8" w:rsidRPr="003C67D8" w:rsidRDefault="003C67D8" w:rsidP="00D709B1">
            <w:pPr>
              <w:rPr>
                <w:sz w:val="18"/>
                <w:szCs w:val="18"/>
              </w:rPr>
            </w:pPr>
          </w:p>
        </w:tc>
      </w:tr>
    </w:tbl>
    <w:p w:rsidR="00D709B1" w:rsidRDefault="00D709B1" w:rsidP="00D709B1"/>
    <w:p w:rsidR="002927B3" w:rsidRDefault="002927B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116C57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116C57" w:rsidRDefault="002927B3" w:rsidP="008B3687">
            <w:r w:rsidRPr="00571C79">
              <w:t xml:space="preserve">Hang de sokken </w:t>
            </w:r>
            <w:r>
              <w:t xml:space="preserve">waarvan je de breuk ziet op de goede plaats op de lijn. </w:t>
            </w:r>
          </w:p>
          <w:p w:rsidR="002927B3" w:rsidRDefault="002927B3" w:rsidP="008B3687">
            <w:r>
              <w:t>Verbind ze met een lijntje.</w:t>
            </w:r>
            <w:r w:rsidRPr="00571C79">
              <w:t xml:space="preserve"> </w:t>
            </w:r>
          </w:p>
          <w:p w:rsidR="00116C57" w:rsidRDefault="00116C57" w:rsidP="008B3687"/>
          <w:p w:rsidR="009503C3" w:rsidRDefault="009503C3" w:rsidP="008B3687">
            <w:r w:rsidRPr="009503C3">
              <w:rPr>
                <w:noProof/>
                <w:lang w:val="en-US"/>
              </w:rPr>
              <w:drawing>
                <wp:inline distT="0" distB="0" distL="0" distR="0">
                  <wp:extent cx="4257675" cy="2933642"/>
                  <wp:effectExtent l="19050" t="0" r="9525" b="0"/>
                  <wp:docPr id="10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29336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6C57" w:rsidRDefault="00116C57" w:rsidP="008B3687"/>
          <w:p w:rsidR="00571C3C" w:rsidRDefault="00116C57" w:rsidP="00116C57">
            <w:pPr>
              <w:rPr>
                <w:szCs w:val="28"/>
              </w:rPr>
            </w:pPr>
            <w:r w:rsidRPr="00571C79">
              <w:rPr>
                <w:szCs w:val="28"/>
              </w:rPr>
              <w:t>Meer oefenen met breuke</w:t>
            </w:r>
            <w:r>
              <w:rPr>
                <w:szCs w:val="28"/>
              </w:rPr>
              <w:t>n op de getallenlijn</w:t>
            </w:r>
            <w:r w:rsidR="00571C3C">
              <w:rPr>
                <w:szCs w:val="28"/>
              </w:rPr>
              <w:t>:</w:t>
            </w:r>
            <w:r>
              <w:rPr>
                <w:szCs w:val="28"/>
              </w:rPr>
              <w:t xml:space="preserve"> </w:t>
            </w:r>
          </w:p>
          <w:p w:rsidR="00116C57" w:rsidRPr="00571C79" w:rsidRDefault="00116C57" w:rsidP="00116C57">
            <w:pPr>
              <w:rPr>
                <w:szCs w:val="28"/>
              </w:rPr>
            </w:pPr>
            <w:r>
              <w:rPr>
                <w:szCs w:val="28"/>
              </w:rPr>
              <w:t xml:space="preserve">speel het </w:t>
            </w:r>
            <w:r w:rsidRPr="00571C79">
              <w:rPr>
                <w:szCs w:val="28"/>
              </w:rPr>
              <w:t xml:space="preserve">spel </w:t>
            </w:r>
            <w:r>
              <w:rPr>
                <w:szCs w:val="28"/>
              </w:rPr>
              <w:t xml:space="preserve">Sokken drogen </w:t>
            </w:r>
            <w:r w:rsidRPr="00571C79">
              <w:rPr>
                <w:szCs w:val="28"/>
              </w:rPr>
              <w:t xml:space="preserve">op </w:t>
            </w:r>
            <w:r>
              <w:rPr>
                <w:szCs w:val="28"/>
              </w:rPr>
              <w:t>rekenweb</w:t>
            </w:r>
            <w:r w:rsidRPr="00571C79">
              <w:rPr>
                <w:szCs w:val="28"/>
              </w:rPr>
              <w:t>.</w:t>
            </w:r>
          </w:p>
          <w:p w:rsidR="00116C57" w:rsidRPr="00571C79" w:rsidRDefault="00CC42BE" w:rsidP="008B3687">
            <w:hyperlink r:id="rId17" w:history="1">
              <w:r w:rsidR="00116C57" w:rsidRPr="00571C79">
                <w:rPr>
                  <w:rStyle w:val="Hyperlink"/>
                  <w:szCs w:val="28"/>
                </w:rPr>
                <w:t>http://www.fi.uu.nl/toepassingen/00410/toepassing_algemeen.xml</w:t>
              </w:r>
            </w:hyperlink>
          </w:p>
        </w:tc>
      </w:tr>
    </w:tbl>
    <w:p w:rsidR="002927B3" w:rsidRDefault="002927B3" w:rsidP="002927B3"/>
    <w:p w:rsidR="009503C3" w:rsidRDefault="009503C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116C57" w:rsidRPr="008F13C1" w:rsidTr="00116C57">
        <w:tc>
          <w:tcPr>
            <w:tcW w:w="534" w:type="dxa"/>
          </w:tcPr>
          <w:p w:rsidR="00116C57" w:rsidRPr="00C26F4E" w:rsidRDefault="00116C57" w:rsidP="002927B3">
            <w:pPr>
              <w:pStyle w:val="Opgave"/>
            </w:pPr>
          </w:p>
        </w:tc>
        <w:tc>
          <w:tcPr>
            <w:tcW w:w="8788" w:type="dxa"/>
          </w:tcPr>
          <w:p w:rsidR="00116C57" w:rsidRPr="00C26F4E" w:rsidRDefault="00116C57" w:rsidP="008B3687">
            <w:r>
              <w:rPr>
                <w:noProof/>
                <w:lang w:val="en-US"/>
              </w:rPr>
              <w:drawing>
                <wp:inline distT="0" distB="0" distL="0" distR="0">
                  <wp:extent cx="1133475" cy="836865"/>
                  <wp:effectExtent l="19050" t="0" r="9525" b="0"/>
                  <wp:docPr id="12" name="Picture 1" descr="breuken_vergelijke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reuken_vergelijke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836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6C57" w:rsidRPr="003C67D8" w:rsidRDefault="00116C57" w:rsidP="008B3687">
            <w:pPr>
              <w:rPr>
                <w:noProof/>
                <w:sz w:val="18"/>
                <w:szCs w:val="18"/>
              </w:rPr>
            </w:pPr>
          </w:p>
          <w:p w:rsidR="00116C57" w:rsidRDefault="00116C57" w:rsidP="008B3687">
            <w:pPr>
              <w:rPr>
                <w:noProof/>
              </w:rPr>
            </w:pPr>
            <w:r>
              <w:rPr>
                <w:noProof/>
              </w:rPr>
              <w:t>In welke rij hieronder staan deze breuken in volgorde van klein naar groot? Teken een getallenlijn om je te helpen.</w:t>
            </w:r>
          </w:p>
          <w:p w:rsidR="00571C3C" w:rsidRPr="00BE785D" w:rsidRDefault="00571C3C" w:rsidP="008B3687">
            <w:pPr>
              <w:rPr>
                <w:noProof/>
              </w:rPr>
            </w:pPr>
          </w:p>
          <w:p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A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</w:p>
          <w:p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B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</w:p>
          <w:p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C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</w:p>
          <w:p w:rsidR="00116C57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D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</w:p>
        </w:tc>
      </w:tr>
    </w:tbl>
    <w:p w:rsidR="002927B3" w:rsidRDefault="002927B3" w:rsidP="002927B3"/>
    <w:p w:rsidR="003C67D8" w:rsidRDefault="003C67D8" w:rsidP="003C67D8">
      <w:pPr>
        <w:pStyle w:val="Tip"/>
      </w:pPr>
      <w:r>
        <w:lastRenderedPageBreak/>
        <w:t>Breuken en kommagetallen</w:t>
      </w:r>
    </w:p>
    <w:p w:rsidR="003C67D8" w:rsidRDefault="003C67D8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571C3C" w:rsidRPr="00632288" w:rsidTr="00D709B1">
        <w:tc>
          <w:tcPr>
            <w:tcW w:w="222" w:type="dxa"/>
            <w:shd w:val="clear" w:color="auto" w:fill="F1F3E9"/>
          </w:tcPr>
          <w:p w:rsidR="00571C3C" w:rsidRPr="00632288" w:rsidRDefault="00571C3C" w:rsidP="00D709B1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F43EF3" w:rsidRDefault="00F43EF3" w:rsidP="00F43EF3">
            <w:pPr>
              <w:pStyle w:val="groenetekst"/>
            </w:pPr>
          </w:p>
          <w:p w:rsidR="00571C3C" w:rsidRDefault="00CC42BE" w:rsidP="00F43EF3">
            <w:pPr>
              <w:pStyle w:val="groenetekst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571C3C" w:rsidRPr="00F43EF3">
              <w:t xml:space="preserve">is een breuk.  Je kunt 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F43EF3">
              <w:t xml:space="preserve">  </w:t>
            </w:r>
            <w:r w:rsidR="00571C3C" w:rsidRPr="00BE31A5">
              <w:t xml:space="preserve">ook schrijven als een kommagetal. </w:t>
            </w:r>
          </w:p>
          <w:p w:rsidR="00571C3C" w:rsidRDefault="00571C3C" w:rsidP="00F43EF3">
            <w:pPr>
              <w:pStyle w:val="groenetekst"/>
            </w:pPr>
          </w:p>
          <w:p w:rsidR="00571C3C" w:rsidRDefault="007B318E" w:rsidP="00F43EF3">
            <w:pPr>
              <w:pStyle w:val="groenetekst"/>
              <w:rPr>
                <w:noProof/>
                <w:lang w:eastAsia="nl-NL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3657600" cy="275368"/>
                  <wp:effectExtent l="19050" t="0" r="0" b="0"/>
                  <wp:docPr id="20" name="Picture 19" descr="100m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0mm.png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0" cy="275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318E" w:rsidRDefault="007B318E" w:rsidP="00F43EF3">
            <w:pPr>
              <w:pStyle w:val="groenetekst"/>
            </w:pPr>
          </w:p>
          <w:p w:rsidR="00571C3C" w:rsidRPr="008D690F" w:rsidRDefault="00571C3C" w:rsidP="00F43EF3">
            <w:pPr>
              <w:pStyle w:val="groenetekst"/>
            </w:pPr>
            <w:r w:rsidRPr="008D690F">
              <w:t>Op deze liniaal kun je zien dat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8D690F">
              <w:t xml:space="preserve"> hetzelfde is als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5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oMath>
            <w:r w:rsidRPr="008D690F">
              <w:t xml:space="preserve"> </w:t>
            </w:r>
            <w:r>
              <w:t>(eigenlijk moet je dan de streepjes tellen).</w:t>
            </w:r>
          </w:p>
          <w:p w:rsidR="00571C3C" w:rsidRDefault="00CC42BE" w:rsidP="00F43EF3">
            <w:pPr>
              <w:pStyle w:val="groenetekst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F43EF3"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5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oMath>
            <w:r w:rsidR="00F43EF3">
              <w:t xml:space="preserve"> </w:t>
            </w:r>
            <w:r w:rsidR="00571C3C" w:rsidRPr="00BE31A5">
              <w:t>en dat kun je schrijven als 0,75</w:t>
            </w:r>
            <w:r w:rsidR="00571C3C">
              <w:t xml:space="preserve"> je spreekt het uit als ‘75 honderdste’.</w:t>
            </w:r>
          </w:p>
          <w:p w:rsidR="00571C3C" w:rsidRDefault="00571C3C" w:rsidP="00571C3C">
            <w:pPr>
              <w:rPr>
                <w:szCs w:val="28"/>
              </w:rPr>
            </w:pPr>
          </w:p>
          <w:p w:rsidR="00571C3C" w:rsidRDefault="00571C3C" w:rsidP="00571C3C">
            <w:pPr>
              <w:pStyle w:val="groenetekst"/>
            </w:pPr>
            <w:r>
              <w:rPr>
                <w:szCs w:val="28"/>
              </w:rPr>
              <w:t>Als je breuken wilt vergelijken is het soms makkelijker als je ze als kommagetallen schrijft. Je kunt alle breuken schrijven als een kommagetal. Je maakt er dan tienden, honder</w:t>
            </w:r>
            <w:r w:rsidR="003C67D8">
              <w:rPr>
                <w:szCs w:val="28"/>
              </w:rPr>
              <w:t>d</w:t>
            </w:r>
            <w:r>
              <w:rPr>
                <w:szCs w:val="28"/>
              </w:rPr>
              <w:t>sten of duizendsten etc. van. Soms komt dat mooi uit, soms niet.</w:t>
            </w:r>
          </w:p>
          <w:p w:rsidR="00571C3C" w:rsidRPr="00E60228" w:rsidRDefault="00571C3C" w:rsidP="00D709B1">
            <w:pPr>
              <w:pStyle w:val="groenetekst"/>
            </w:pPr>
          </w:p>
        </w:tc>
      </w:tr>
    </w:tbl>
    <w:p w:rsidR="00116C57" w:rsidRDefault="00116C57"/>
    <w:p w:rsidR="002927B3" w:rsidRDefault="002927B3" w:rsidP="00571C3C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571C3C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571C3C" w:rsidRDefault="002927B3" w:rsidP="00571C3C">
            <w:pPr>
              <w:pStyle w:val="ListParagraph"/>
              <w:numPr>
                <w:ilvl w:val="0"/>
                <w:numId w:val="48"/>
              </w:numPr>
              <w:rPr>
                <w:szCs w:val="28"/>
              </w:rPr>
            </w:pPr>
            <w:r w:rsidRPr="00571C3C">
              <w:rPr>
                <w:szCs w:val="28"/>
              </w:rPr>
              <w:t xml:space="preserve">Omcirkel de breuken die een mooi kommagetal worden. </w:t>
            </w:r>
            <w:r w:rsidR="00571C3C">
              <w:rPr>
                <w:szCs w:val="28"/>
              </w:rPr>
              <w:br/>
            </w:r>
            <w:r w:rsidRPr="00571C3C">
              <w:rPr>
                <w:szCs w:val="28"/>
              </w:rPr>
              <w:t xml:space="preserve">Schrijf het kommagetal erbij. </w:t>
            </w:r>
            <w:r w:rsidR="00571C3C">
              <w:rPr>
                <w:szCs w:val="28"/>
              </w:rPr>
              <w:br/>
            </w:r>
          </w:p>
          <w:p w:rsidR="00571C3C" w:rsidRDefault="00571C3C" w:rsidP="00571C3C">
            <w:pPr>
              <w:rPr>
                <w:szCs w:val="28"/>
              </w:rPr>
            </w:pPr>
            <w:r>
              <w:rPr>
                <w:position w:val="-24"/>
                <w:szCs w:val="28"/>
              </w:rPr>
              <w:tab/>
              <w:t xml:space="preserve"> </w:t>
            </w:r>
            <w:r w:rsidRPr="00EE57A7">
              <w:rPr>
                <w:position w:val="-24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2pt;height:31pt" o:ole="">
                  <v:imagedata r:id="rId20" o:title=""/>
                </v:shape>
                <o:OLEObject Type="Embed" ProgID="Equation.DSMT4" ShapeID="_x0000_i1041" DrawAspect="Content" ObjectID="_1282823670" r:id="rId21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42" type="#_x0000_t75" style="width:11pt;height:31pt" o:ole="">
                  <v:imagedata r:id="rId22" o:title=""/>
                </v:shape>
                <o:OLEObject Type="Embed" ProgID="Equation.DSMT4" ShapeID="_x0000_i1042" DrawAspect="Content" ObjectID="_1282823671" r:id="rId23"/>
              </w:object>
            </w:r>
            <w:r w:rsidRPr="003F799E"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43" type="#_x0000_t75" style="width:11pt;height:31pt" o:ole="">
                  <v:imagedata r:id="rId24" o:title=""/>
                </v:shape>
                <o:OLEObject Type="Embed" ProgID="Equation.DSMT4" ShapeID="_x0000_i1043" DrawAspect="Content" ObjectID="_1282823672" r:id="rId25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44" type="#_x0000_t75" style="width:11pt;height:31pt" o:ole="">
                  <v:imagedata r:id="rId26" o:title=""/>
                </v:shape>
                <o:OLEObject Type="Embed" ProgID="Equation.DSMT4" ShapeID="_x0000_i1044" DrawAspect="Content" ObjectID="_1282823673" r:id="rId27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45" type="#_x0000_t75" style="width:11pt;height:31pt" o:ole="">
                  <v:imagedata r:id="rId28" o:title=""/>
                </v:shape>
                <o:OLEObject Type="Embed" ProgID="Equation.DSMT4" ShapeID="_x0000_i1045" DrawAspect="Content" ObjectID="_1282823674" r:id="rId29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>
                <v:shape id="_x0000_i1046" type="#_x0000_t75" style="width:17pt;height:31pt" o:ole="">
                  <v:imagedata r:id="rId30" o:title=""/>
                </v:shape>
                <o:OLEObject Type="Embed" ProgID="Equation.DSMT4" ShapeID="_x0000_i1046" DrawAspect="Content" ObjectID="_1282823675" r:id="rId31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br/>
            </w:r>
          </w:p>
          <w:p w:rsidR="00571C3C" w:rsidRDefault="00571C3C" w:rsidP="00571C3C">
            <w:pPr>
              <w:rPr>
                <w:szCs w:val="28"/>
              </w:rPr>
            </w:pPr>
          </w:p>
          <w:p w:rsidR="00571C3C" w:rsidRDefault="00571C3C" w:rsidP="00571C3C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47" type="#_x0000_t75" style="width:11pt;height:31pt" o:ole="">
                  <v:imagedata r:id="rId32" o:title=""/>
                </v:shape>
                <o:OLEObject Type="Embed" ProgID="Equation.DSMT4" ShapeID="_x0000_i1047" DrawAspect="Content" ObjectID="_1282823676" r:id="rId33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>
                <v:shape id="_x0000_i1048" type="#_x0000_t75" style="width:17pt;height:31pt" o:ole="">
                  <v:imagedata r:id="rId34" o:title=""/>
                </v:shape>
                <o:OLEObject Type="Embed" ProgID="Equation.DSMT4" ShapeID="_x0000_i1048" DrawAspect="Content" ObjectID="_1282823677" r:id="rId35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>
                <v:shape id="_x0000_i1049" type="#_x0000_t75" style="width:17pt;height:31pt" o:ole="">
                  <v:imagedata r:id="rId36" o:title=""/>
                </v:shape>
                <o:OLEObject Type="Embed" ProgID="Equation.DSMT4" ShapeID="_x0000_i1049" DrawAspect="Content" ObjectID="_1282823678" r:id="rId37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ab/>
            </w:r>
          </w:p>
          <w:p w:rsidR="00571C3C" w:rsidRDefault="00571C3C" w:rsidP="00571C3C">
            <w:pPr>
              <w:rPr>
                <w:szCs w:val="28"/>
              </w:rPr>
            </w:pPr>
          </w:p>
          <w:p w:rsidR="00571C3C" w:rsidRDefault="00571C3C" w:rsidP="00571C3C">
            <w:pPr>
              <w:rPr>
                <w:szCs w:val="28"/>
              </w:rPr>
            </w:pPr>
          </w:p>
          <w:p w:rsidR="002927B3" w:rsidRPr="00571C3C" w:rsidRDefault="00571C3C" w:rsidP="00571C3C">
            <w:pPr>
              <w:pStyle w:val="ListParagraph"/>
              <w:numPr>
                <w:ilvl w:val="0"/>
                <w:numId w:val="48"/>
              </w:numPr>
              <w:rPr>
                <w:szCs w:val="28"/>
              </w:rPr>
            </w:pPr>
            <w:r>
              <w:rPr>
                <w:szCs w:val="28"/>
              </w:rPr>
              <w:t xml:space="preserve">Welke breuk is het grootst? </w:t>
            </w:r>
            <w:r w:rsidRPr="00571C3C">
              <w:rPr>
                <w:sz w:val="18"/>
                <w:szCs w:val="18"/>
              </w:rPr>
              <w:t>............................................</w:t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 w:rsidRPr="00571C3C">
              <w:rPr>
                <w:szCs w:val="28"/>
              </w:rPr>
              <w:t>Welke het kleinst?</w:t>
            </w:r>
            <w:r>
              <w:rPr>
                <w:szCs w:val="28"/>
              </w:rPr>
              <w:t xml:space="preserve"> </w:t>
            </w:r>
            <w:r w:rsidRPr="00571C3C">
              <w:rPr>
                <w:sz w:val="18"/>
                <w:szCs w:val="18"/>
              </w:rPr>
              <w:t>............................................</w:t>
            </w:r>
          </w:p>
        </w:tc>
      </w:tr>
    </w:tbl>
    <w:p w:rsidR="00571C3C" w:rsidRDefault="00571C3C" w:rsidP="002927B3"/>
    <w:p w:rsidR="00571C3C" w:rsidRDefault="00571C3C">
      <w:r>
        <w:br w:type="page"/>
      </w:r>
    </w:p>
    <w:p w:rsidR="002927B3" w:rsidRDefault="002927B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571C3C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571C3C" w:rsidRDefault="002927B3" w:rsidP="00571C3C">
            <w:pPr>
              <w:pStyle w:val="ListParagraph"/>
              <w:numPr>
                <w:ilvl w:val="0"/>
                <w:numId w:val="49"/>
              </w:numPr>
              <w:rPr>
                <w:szCs w:val="28"/>
              </w:rPr>
            </w:pPr>
            <w:r w:rsidRPr="00571C3C">
              <w:rPr>
                <w:szCs w:val="28"/>
              </w:rPr>
              <w:t>Je kunt ook met je rekenmac</w:t>
            </w:r>
            <w:r w:rsidR="00571C3C" w:rsidRPr="00571C3C">
              <w:rPr>
                <w:szCs w:val="28"/>
              </w:rPr>
              <w:t>h</w:t>
            </w:r>
            <w:r w:rsidRPr="00571C3C">
              <w:rPr>
                <w:szCs w:val="28"/>
              </w:rPr>
              <w:t xml:space="preserve">ine van breuken kommagetallen maken.  </w:t>
            </w:r>
            <w:r w:rsidR="00571C3C">
              <w:rPr>
                <w:szCs w:val="28"/>
              </w:rPr>
              <w:br/>
            </w:r>
            <w:r w:rsidRPr="00571C3C">
              <w:rPr>
                <w:szCs w:val="28"/>
              </w:rPr>
              <w:t>Leg uit hoe je dat doet.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3C67D8" w:rsidRDefault="003C67D8" w:rsidP="003C67D8">
            <w:pPr>
              <w:rPr>
                <w:sz w:val="24"/>
                <w:szCs w:val="24"/>
              </w:rPr>
            </w:pPr>
          </w:p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</w:t>
            </w:r>
          </w:p>
          <w:p w:rsidR="007779B5" w:rsidRPr="008F13C1" w:rsidRDefault="007779B5" w:rsidP="007779B5"/>
        </w:tc>
      </w:tr>
      <w:tr w:rsidR="002927B3" w:rsidRPr="008F13C1" w:rsidTr="00571C3C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571C3C" w:rsidRDefault="002927B3" w:rsidP="00571C3C">
            <w:pPr>
              <w:pStyle w:val="ListParagraph"/>
              <w:numPr>
                <w:ilvl w:val="0"/>
                <w:numId w:val="49"/>
              </w:numPr>
              <w:rPr>
                <w:szCs w:val="28"/>
              </w:rPr>
            </w:pPr>
            <w:r w:rsidRPr="00571C3C">
              <w:rPr>
                <w:szCs w:val="28"/>
              </w:rPr>
              <w:t>Maak van de volgende breuken een kommagetal. Kies de manier waarop je dat doet.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40" w:dyaOrig="620">
                <v:shape id="_x0000_i1050" type="#_x0000_t75" style="width:12pt;height:31pt" o:ole="">
                  <v:imagedata r:id="rId38" o:title=""/>
                </v:shape>
                <o:OLEObject Type="Embed" ProgID="Equation.DSMT4" ShapeID="_x0000_i1050" DrawAspect="Content" ObjectID="_1282823679" r:id="rId39"/>
              </w:object>
            </w:r>
            <w:r w:rsidRPr="005233B1">
              <w:rPr>
                <w:szCs w:val="28"/>
              </w:rPr>
              <w:t xml:space="preserve"> = </w:t>
            </w:r>
            <w:r w:rsidRPr="007779B5">
              <w:rPr>
                <w:sz w:val="18"/>
                <w:szCs w:val="18"/>
              </w:rPr>
              <w:t>…………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20" w:dyaOrig="620">
                <v:shape id="_x0000_i1051" type="#_x0000_t75" style="width:11pt;height:31pt" o:ole="">
                  <v:imagedata r:id="rId40" o:title=""/>
                </v:shape>
                <o:OLEObject Type="Embed" ProgID="Equation.DSMT4" ShapeID="_x0000_i1051" DrawAspect="Content" ObjectID="_1282823680" r:id="rId41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C151EB">
              <w:rPr>
                <w:szCs w:val="28"/>
              </w:rPr>
              <w:tab/>
            </w:r>
            <w:r w:rsidRPr="00C151EB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Pr="005233B1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20" w:dyaOrig="620">
                <v:shape id="_x0000_i1052" type="#_x0000_t75" style="width:11pt;height:31pt" o:ole="">
                  <v:imagedata r:id="rId42" o:title=""/>
                </v:shape>
                <o:OLEObject Type="Embed" ProgID="Equation.DSMT4" ShapeID="_x0000_i1052" DrawAspect="Content" ObjectID="_1282823681" r:id="rId43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C151EB">
              <w:rPr>
                <w:szCs w:val="28"/>
              </w:rPr>
              <w:tab/>
            </w:r>
            <w:r w:rsidRPr="00C151EB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Pr="005233B1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>
                <v:shape id="_x0000_i1053" type="#_x0000_t75" style="width:17pt;height:31pt" o:ole="">
                  <v:imagedata r:id="rId44" o:title=""/>
                </v:shape>
                <o:OLEObject Type="Embed" ProgID="Equation.DSMT4" ShapeID="_x0000_i1053" DrawAspect="Content" ObjectID="_1282823682" r:id="rId45"/>
              </w:object>
            </w:r>
            <w:r w:rsidRPr="005233B1">
              <w:rPr>
                <w:szCs w:val="28"/>
              </w:rPr>
              <w:t xml:space="preserve">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>
                <v:shape id="_x0000_i1054" type="#_x0000_t75" style="width:17pt;height:31pt" o:ole="">
                  <v:imagedata r:id="rId46" o:title=""/>
                </v:shape>
                <o:OLEObject Type="Embed" ProgID="Equation.DSMT4" ShapeID="_x0000_i1054" DrawAspect="Content" ObjectID="_1282823683" r:id="rId47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>
                <v:shape id="_x0000_i1055" type="#_x0000_t75" style="width:17pt;height:31pt" o:ole="">
                  <v:imagedata r:id="rId48" o:title=""/>
                </v:shape>
                <o:OLEObject Type="Embed" ProgID="Equation.DSMT4" ShapeID="_x0000_i1055" DrawAspect="Content" ObjectID="_1282823684" r:id="rId49"/>
              </w:object>
            </w:r>
            <w:r w:rsidRPr="005233B1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Pr="000E7008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580" w:dyaOrig="620">
                <v:shape id="_x0000_i1056" type="#_x0000_t75" style="width:29pt;height:31pt" o:ole="">
                  <v:imagedata r:id="rId50" o:title=""/>
                </v:shape>
                <o:OLEObject Type="Embed" ProgID="Equation.DSMT4" ShapeID="_x0000_i1056" DrawAspect="Content" ObjectID="_1282823685" r:id="rId51"/>
              </w:object>
            </w:r>
            <w:r w:rsidRPr="005233B1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Pr="000E7008" w:rsidRDefault="002927B3" w:rsidP="008B3687"/>
        </w:tc>
      </w:tr>
    </w:tbl>
    <w:p w:rsidR="00485AB3" w:rsidRDefault="00485AB3" w:rsidP="00485AB3"/>
    <w:p w:rsidR="003C67D8" w:rsidRDefault="003C67D8">
      <w:r>
        <w:br w:type="page"/>
      </w:r>
    </w:p>
    <w:p w:rsidR="003C67D8" w:rsidRDefault="003C67D8"/>
    <w:p w:rsidR="003C67D8" w:rsidRDefault="003C67D8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7779B5" w:rsidTr="00D709B1">
        <w:tc>
          <w:tcPr>
            <w:tcW w:w="534" w:type="dxa"/>
          </w:tcPr>
          <w:p w:rsidR="007779B5" w:rsidRDefault="007779B5" w:rsidP="00D709B1">
            <w:pPr>
              <w:pStyle w:val="Opgave"/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746304" behindDoc="0" locked="0" layoutInCell="1" allowOverlap="1">
                  <wp:simplePos x="0" y="0"/>
                  <wp:positionH relativeFrom="column">
                    <wp:posOffset>90170</wp:posOffset>
                  </wp:positionH>
                  <wp:positionV relativeFrom="paragraph">
                    <wp:posOffset>409575</wp:posOffset>
                  </wp:positionV>
                  <wp:extent cx="6038850" cy="800100"/>
                  <wp:effectExtent l="19050" t="0" r="0" b="0"/>
                  <wp:wrapNone/>
                  <wp:docPr id="15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 l="5186" r="23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788" w:type="dxa"/>
          </w:tcPr>
          <w:p w:rsidR="007779B5" w:rsidRPr="00014A5D" w:rsidRDefault="007779B5" w:rsidP="007779B5">
            <w:r w:rsidRPr="00014A5D">
              <w:t xml:space="preserve">Hieronder zie je een </w:t>
            </w:r>
            <w:r>
              <w:t>10-delige doppenset.</w:t>
            </w:r>
          </w:p>
          <w:p w:rsidR="007779B5" w:rsidRDefault="007779B5" w:rsidP="007779B5"/>
          <w:p w:rsidR="007779B5" w:rsidRDefault="007779B5" w:rsidP="007779B5"/>
          <w:p w:rsidR="007779B5" w:rsidRDefault="007779B5" w:rsidP="007779B5"/>
          <w:p w:rsidR="007779B5" w:rsidRPr="00751701" w:rsidRDefault="007779B5" w:rsidP="007779B5"/>
          <w:p w:rsidR="007779B5" w:rsidRPr="00751701" w:rsidRDefault="007779B5" w:rsidP="007779B5">
            <w:r>
              <w:tab/>
            </w: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665"/>
              <w:gridCol w:w="709"/>
              <w:gridCol w:w="709"/>
              <w:gridCol w:w="708"/>
              <w:gridCol w:w="709"/>
              <w:gridCol w:w="709"/>
              <w:gridCol w:w="850"/>
              <w:gridCol w:w="851"/>
              <w:gridCol w:w="992"/>
              <w:gridCol w:w="1038"/>
            </w:tblGrid>
            <w:tr w:rsidR="007779B5" w:rsidTr="00D709B1">
              <w:trPr>
                <w:jc w:val="center"/>
              </w:trPr>
              <w:tc>
                <w:tcPr>
                  <w:tcW w:w="665" w:type="dxa"/>
                </w:tcPr>
                <w:p w:rsidR="007779B5" w:rsidRDefault="007779B5" w:rsidP="00D709B1"/>
                <w:p w:rsidR="007779B5" w:rsidRDefault="007779B5" w:rsidP="00D709B1"/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708" w:type="dxa"/>
                </w:tcPr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850" w:type="dxa"/>
                </w:tcPr>
                <w:p w:rsidR="007779B5" w:rsidRDefault="007779B5" w:rsidP="00D709B1"/>
              </w:tc>
              <w:tc>
                <w:tcPr>
                  <w:tcW w:w="851" w:type="dxa"/>
                </w:tcPr>
                <w:p w:rsidR="007779B5" w:rsidRDefault="007779B5" w:rsidP="00D709B1"/>
              </w:tc>
              <w:tc>
                <w:tcPr>
                  <w:tcW w:w="992" w:type="dxa"/>
                </w:tcPr>
                <w:p w:rsidR="007779B5" w:rsidRDefault="007779B5" w:rsidP="00D709B1"/>
              </w:tc>
              <w:tc>
                <w:tcPr>
                  <w:tcW w:w="1038" w:type="dxa"/>
                </w:tcPr>
                <w:p w:rsidR="007779B5" w:rsidRDefault="007779B5" w:rsidP="00D709B1"/>
              </w:tc>
            </w:tr>
          </w:tbl>
          <w:p w:rsidR="007779B5" w:rsidRPr="00751701" w:rsidRDefault="007779B5" w:rsidP="007779B5"/>
          <w:p w:rsidR="007779B5" w:rsidRDefault="007779B5" w:rsidP="007779B5"/>
          <w:p w:rsidR="007779B5" w:rsidRDefault="007779B5" w:rsidP="007779B5"/>
          <w:p w:rsidR="007779B5" w:rsidRDefault="007779B5" w:rsidP="007779B5">
            <w:pPr>
              <w:pStyle w:val="ListParagraph"/>
              <w:numPr>
                <w:ilvl w:val="0"/>
                <w:numId w:val="50"/>
              </w:numPr>
            </w:pPr>
            <w:r>
              <w:t>Schrijf onder elke dop de juiste maat.</w:t>
            </w:r>
            <w:r>
              <w:br/>
              <w:t>Dit zijn de maten die er bij horen:</w:t>
            </w:r>
            <w:r w:rsidR="00F43EF3">
              <w:br/>
            </w:r>
            <w:r w:rsidR="00F43EF3">
              <w:br/>
            </w:r>
            <w:r w:rsidR="00F43EF3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2</m:t>
                  </m:r>
                </m:den>
              </m:f>
            </m:oMath>
            <w:r w:rsidRPr="007779B5">
              <w:rPr>
                <w:sz w:val="36"/>
                <w:szCs w:val="36"/>
              </w:rPr>
              <w:t xml:space="preserve"> </w:t>
            </w:r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2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2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8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br/>
            </w:r>
          </w:p>
          <w:p w:rsidR="007779B5" w:rsidRPr="006F1C72" w:rsidRDefault="007779B5" w:rsidP="007779B5">
            <w:pPr>
              <w:pStyle w:val="ListParagraph"/>
              <w:numPr>
                <w:ilvl w:val="0"/>
                <w:numId w:val="50"/>
              </w:numPr>
            </w:pPr>
            <w:r>
              <w:t>Bespreek in de klas hoe je deze opdracht hebt aangepakt.</w:t>
            </w:r>
          </w:p>
          <w:p w:rsidR="007779B5" w:rsidRPr="007543CA" w:rsidRDefault="007779B5" w:rsidP="00D709B1"/>
        </w:tc>
      </w:tr>
    </w:tbl>
    <w:p w:rsidR="007779B5" w:rsidRDefault="007779B5" w:rsidP="008B1B98"/>
    <w:p w:rsidR="007779B5" w:rsidRDefault="007779B5" w:rsidP="008B1B98"/>
    <w:p w:rsidR="003C67D8" w:rsidRDefault="003C67D8">
      <w:r>
        <w:br w:type="page"/>
      </w:r>
    </w:p>
    <w:p w:rsidR="00E050D1" w:rsidRDefault="00A80950" w:rsidP="003C67D8">
      <w:pPr>
        <w:pStyle w:val="Tip"/>
      </w:pPr>
      <w:r>
        <w:lastRenderedPageBreak/>
        <w:t>Opdrachten uit</w:t>
      </w:r>
      <w:r w:rsidR="003C67D8">
        <w:t xml:space="preserve"> examens en de voorbeeldrekentoets 2F</w:t>
      </w:r>
    </w:p>
    <w:p w:rsidR="00E050D1" w:rsidRDefault="00E050D1" w:rsidP="00E050D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050D1" w:rsidTr="00E050D1">
        <w:tc>
          <w:tcPr>
            <w:tcW w:w="534" w:type="dxa"/>
          </w:tcPr>
          <w:p w:rsidR="00E050D1" w:rsidRDefault="00E050D1" w:rsidP="00E050D1">
            <w:pPr>
              <w:pStyle w:val="Opgave"/>
            </w:pPr>
          </w:p>
        </w:tc>
        <w:tc>
          <w:tcPr>
            <w:tcW w:w="8788" w:type="dxa"/>
          </w:tcPr>
          <w:p w:rsidR="00E050D1" w:rsidRDefault="00E050D1" w:rsidP="00E050D1">
            <w:pPr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 xml:space="preserve">Uit: cse economie vmbo bb, 2010 </w:t>
            </w:r>
          </w:p>
          <w:p w:rsidR="00E050D1" w:rsidRPr="00E050D1" w:rsidRDefault="00E050D1" w:rsidP="00E050D1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  <w:lang w:val="en-US"/>
              </w:rPr>
              <w:drawing>
                <wp:inline distT="0" distB="0" distL="0" distR="0">
                  <wp:extent cx="5438775" cy="1924050"/>
                  <wp:effectExtent l="19050" t="0" r="9525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50D1" w:rsidRDefault="00E050D1" w:rsidP="00E050D1">
            <w:pPr>
              <w:rPr>
                <w:sz w:val="24"/>
                <w:szCs w:val="24"/>
              </w:rPr>
            </w:pPr>
          </w:p>
          <w:p w:rsidR="00E050D1" w:rsidRPr="00D709B1" w:rsidRDefault="00E050D1" w:rsidP="00E050D1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E050D1" w:rsidRDefault="00E050D1" w:rsidP="003C67D8">
      <w:pPr>
        <w:pStyle w:val="Tip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594D84" w:rsidTr="00594D84">
        <w:tc>
          <w:tcPr>
            <w:tcW w:w="534" w:type="dxa"/>
          </w:tcPr>
          <w:p w:rsidR="00594D84" w:rsidRDefault="00594D84" w:rsidP="00594D84">
            <w:pPr>
              <w:pStyle w:val="Opgave"/>
            </w:pPr>
          </w:p>
        </w:tc>
        <w:tc>
          <w:tcPr>
            <w:tcW w:w="8788" w:type="dxa"/>
          </w:tcPr>
          <w:p w:rsidR="00594D84" w:rsidRDefault="00594D84" w:rsidP="00594D84">
            <w:pPr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>Uit: cs</w:t>
            </w:r>
            <w:r>
              <w:rPr>
                <w:sz w:val="18"/>
                <w:szCs w:val="18"/>
              </w:rPr>
              <w:t>p</w:t>
            </w:r>
            <w:r w:rsidRPr="00E050D1">
              <w:rPr>
                <w:sz w:val="18"/>
                <w:szCs w:val="18"/>
              </w:rPr>
              <w:t xml:space="preserve">e </w:t>
            </w:r>
            <w:r>
              <w:rPr>
                <w:sz w:val="18"/>
                <w:szCs w:val="18"/>
              </w:rPr>
              <w:t>bb 2010, Landbouw-breed</w:t>
            </w:r>
          </w:p>
          <w:p w:rsidR="00594D84" w:rsidRDefault="00594D84" w:rsidP="00594D84">
            <w:r>
              <w:t>Jaap zaait 800.000 zaden. Hij verwacht dat driekwart van de zaden opkomt.</w:t>
            </w:r>
          </w:p>
          <w:p w:rsidR="00594D84" w:rsidRDefault="00594D84" w:rsidP="00594D84">
            <w:r>
              <w:t>Hoeveel planten komen op als de verwachting van Jaap uitkomt?</w:t>
            </w:r>
          </w:p>
          <w:p w:rsidR="00594D84" w:rsidRDefault="00594D84" w:rsidP="00594D84"/>
          <w:p w:rsidR="00594D84" w:rsidRDefault="00594D84" w:rsidP="00594D84">
            <w:r>
              <w:t>Antwoord: ……………………… planten</w:t>
            </w:r>
          </w:p>
          <w:p w:rsidR="00594D84" w:rsidRDefault="00594D84" w:rsidP="00594D84"/>
          <w:p w:rsidR="00594D84" w:rsidRPr="00D709B1" w:rsidRDefault="00594D84" w:rsidP="00594D84">
            <w:pPr>
              <w:rPr>
                <w:sz w:val="24"/>
                <w:szCs w:val="24"/>
              </w:rPr>
            </w:pPr>
            <w:r>
              <w:t xml:space="preserve">Uitleg: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</w:r>
          </w:p>
        </w:tc>
      </w:tr>
    </w:tbl>
    <w:p w:rsidR="00E050D1" w:rsidRDefault="00E050D1" w:rsidP="00E050D1">
      <w:pPr>
        <w:pStyle w:val="streepje"/>
      </w:pPr>
    </w:p>
    <w:p w:rsidR="00594D84" w:rsidRDefault="00594D84" w:rsidP="00E050D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050D1" w:rsidTr="00E050D1">
        <w:tc>
          <w:tcPr>
            <w:tcW w:w="534" w:type="dxa"/>
          </w:tcPr>
          <w:p w:rsidR="00E050D1" w:rsidRDefault="00E050D1" w:rsidP="00E050D1">
            <w:pPr>
              <w:pStyle w:val="Opgave"/>
            </w:pPr>
          </w:p>
        </w:tc>
        <w:tc>
          <w:tcPr>
            <w:tcW w:w="8788" w:type="dxa"/>
          </w:tcPr>
          <w:p w:rsidR="00E050D1" w:rsidRPr="00E050D1" w:rsidRDefault="00E050D1" w:rsidP="00E050D1">
            <w:pPr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>Uit: voorbeeldrekentoets vo 2F</w:t>
            </w:r>
            <w:r>
              <w:rPr>
                <w:noProof/>
                <w:sz w:val="18"/>
                <w:szCs w:val="18"/>
                <w:lang w:val="en-US"/>
              </w:rPr>
              <w:drawing>
                <wp:inline distT="0" distB="0" distL="0" distR="0">
                  <wp:extent cx="4171950" cy="1828800"/>
                  <wp:effectExtent l="1905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 t="4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50D1" w:rsidRPr="00D709B1" w:rsidRDefault="00E050D1" w:rsidP="00E050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itleg: 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86618A" w:rsidRDefault="0086618A" w:rsidP="0086618A">
      <w:pPr>
        <w:rPr>
          <w:sz w:val="18"/>
          <w:szCs w:val="18"/>
          <w:shd w:val="clear" w:color="auto" w:fill="FFFFFC"/>
        </w:rPr>
      </w:pPr>
    </w:p>
    <w:p w:rsidR="0086618A" w:rsidRDefault="0086618A">
      <w:pPr>
        <w:rPr>
          <w:sz w:val="18"/>
          <w:szCs w:val="18"/>
          <w:shd w:val="clear" w:color="auto" w:fill="FFFFFC"/>
        </w:rPr>
      </w:pPr>
      <w:r>
        <w:rPr>
          <w:sz w:val="18"/>
          <w:szCs w:val="18"/>
          <w:shd w:val="clear" w:color="auto" w:fill="FFFFFC"/>
        </w:rPr>
        <w:br w:type="page"/>
      </w:r>
    </w:p>
    <w:p w:rsidR="0086618A" w:rsidRPr="0086618A" w:rsidRDefault="0086618A" w:rsidP="0086618A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86618A" w:rsidTr="00C8311C">
        <w:tc>
          <w:tcPr>
            <w:tcW w:w="534" w:type="dxa"/>
          </w:tcPr>
          <w:p w:rsidR="0086618A" w:rsidRDefault="0086618A" w:rsidP="00C8311C">
            <w:pPr>
              <w:pStyle w:val="Opgave"/>
            </w:pPr>
          </w:p>
        </w:tc>
        <w:tc>
          <w:tcPr>
            <w:tcW w:w="8788" w:type="dxa"/>
          </w:tcPr>
          <w:p w:rsidR="0086618A" w:rsidRPr="00576ECC" w:rsidRDefault="0086618A" w:rsidP="0086618A">
            <w:pPr>
              <w:rPr>
                <w:sz w:val="18"/>
                <w:szCs w:val="18"/>
                <w:shd w:val="clear" w:color="auto" w:fill="FFFFFC"/>
              </w:rPr>
            </w:pPr>
            <w:r>
              <w:rPr>
                <w:sz w:val="18"/>
                <w:szCs w:val="18"/>
                <w:shd w:val="clear" w:color="auto" w:fill="FFFFFC"/>
              </w:rPr>
              <w:t>Cspe BB 2010, landbouw-breed</w:t>
            </w:r>
          </w:p>
          <w:p w:rsidR="0086618A" w:rsidRDefault="0086618A" w:rsidP="0086618A">
            <w:r>
              <w:rPr>
                <w:noProof/>
                <w:lang w:val="en-US"/>
              </w:rPr>
              <w:drawing>
                <wp:inline distT="0" distB="0" distL="0" distR="0">
                  <wp:extent cx="5457825" cy="3638550"/>
                  <wp:effectExtent l="19050" t="0" r="9525" b="0"/>
                  <wp:docPr id="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7825" cy="3638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18A" w:rsidRPr="00D709B1" w:rsidRDefault="0086618A" w:rsidP="008661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itleg: 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86618A" w:rsidRPr="0086618A" w:rsidRDefault="0086618A" w:rsidP="0086618A"/>
    <w:p w:rsidR="0086618A" w:rsidRDefault="0086618A" w:rsidP="00C8311C">
      <w:pPr>
        <w:pStyle w:val="streepje"/>
        <w:rPr>
          <w:shd w:val="clear" w:color="auto" w:fill="FFFFFC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C8311C" w:rsidTr="00C8311C">
        <w:tc>
          <w:tcPr>
            <w:tcW w:w="534" w:type="dxa"/>
          </w:tcPr>
          <w:p w:rsidR="00C8311C" w:rsidRDefault="00C8311C" w:rsidP="00C8311C">
            <w:pPr>
              <w:pStyle w:val="Opgave"/>
            </w:pPr>
          </w:p>
        </w:tc>
        <w:tc>
          <w:tcPr>
            <w:tcW w:w="8788" w:type="dxa"/>
          </w:tcPr>
          <w:p w:rsidR="00C8311C" w:rsidRPr="00576ECC" w:rsidRDefault="00C8311C" w:rsidP="00C8311C">
            <w:pPr>
              <w:rPr>
                <w:sz w:val="18"/>
                <w:szCs w:val="18"/>
                <w:shd w:val="clear" w:color="auto" w:fill="FFFFFC"/>
              </w:rPr>
            </w:pPr>
            <w:r>
              <w:rPr>
                <w:sz w:val="18"/>
                <w:szCs w:val="18"/>
                <w:shd w:val="clear" w:color="auto" w:fill="FFFFFC"/>
              </w:rPr>
              <w:t>Cspe BB 2011, landbouw en natuurlijke omgeving</w:t>
            </w:r>
          </w:p>
          <w:p w:rsidR="00C8311C" w:rsidRDefault="00C8311C" w:rsidP="00C8311C">
            <w:r>
              <w:rPr>
                <w:noProof/>
                <w:lang w:val="en-US"/>
              </w:rPr>
              <w:drawing>
                <wp:inline distT="0" distB="0" distL="0" distR="0">
                  <wp:extent cx="5105400" cy="790575"/>
                  <wp:effectExtent l="1905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311C" w:rsidRDefault="00C8311C" w:rsidP="00C8311C"/>
          <w:p w:rsidR="00C8311C" w:rsidRDefault="00C8311C" w:rsidP="00C8311C">
            <w:r>
              <w:t>Antwoord: ……………………… m</w:t>
            </w:r>
          </w:p>
          <w:p w:rsidR="00C8311C" w:rsidRDefault="00C8311C" w:rsidP="00C8311C"/>
          <w:p w:rsidR="00C8311C" w:rsidRPr="00D709B1" w:rsidRDefault="00C8311C" w:rsidP="00C8311C">
            <w:pPr>
              <w:rPr>
                <w:sz w:val="24"/>
                <w:szCs w:val="24"/>
              </w:rPr>
            </w:pPr>
            <w:r>
              <w:t xml:space="preserve">Uitleg: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</w:p>
        </w:tc>
      </w:tr>
    </w:tbl>
    <w:p w:rsidR="00C8311C" w:rsidRDefault="00C8311C" w:rsidP="0086618A">
      <w:pPr>
        <w:rPr>
          <w:sz w:val="18"/>
          <w:szCs w:val="18"/>
          <w:shd w:val="clear" w:color="auto" w:fill="FFFFFC"/>
        </w:rPr>
      </w:pPr>
    </w:p>
    <w:p w:rsidR="0086618A" w:rsidRDefault="0086618A" w:rsidP="0086618A"/>
    <w:p w:rsidR="0086618A" w:rsidRDefault="0086618A" w:rsidP="0086618A"/>
    <w:p w:rsidR="003C67D8" w:rsidRDefault="007779B5" w:rsidP="003C67D8">
      <w:pPr>
        <w:pStyle w:val="Tip"/>
      </w:pPr>
      <w:r>
        <w:t xml:space="preserve">Minigames </w:t>
      </w:r>
    </w:p>
    <w:p w:rsidR="007779B5" w:rsidRDefault="00607B34" w:rsidP="007779B5">
      <w:r>
        <w:t>Een breuk schenken</w:t>
      </w:r>
    </w:p>
    <w:p w:rsidR="007779B5" w:rsidRDefault="007779B5" w:rsidP="007779B5">
      <w:r>
        <w:t>Eerlijk Verdelen</w:t>
      </w:r>
    </w:p>
    <w:p w:rsidR="007779B5" w:rsidRDefault="007779B5" w:rsidP="007779B5">
      <w:r>
        <w:t>Sokken Drogen</w:t>
      </w:r>
    </w:p>
    <w:p w:rsidR="00607B34" w:rsidRPr="00870D42" w:rsidRDefault="0086618A" w:rsidP="007779B5">
      <w:pPr>
        <w:rPr>
          <w:sz w:val="18"/>
          <w:szCs w:val="18"/>
        </w:rPr>
      </w:pPr>
      <w:r>
        <w:t xml:space="preserve">Verffabriek - </w:t>
      </w:r>
      <w:r w:rsidR="00607B34">
        <w:t>spel 1</w:t>
      </w:r>
    </w:p>
    <w:p w:rsidR="007779B5" w:rsidRPr="00485AB3" w:rsidRDefault="007779B5" w:rsidP="00485AB3"/>
    <w:sectPr w:rsidR="007779B5" w:rsidRPr="00485AB3" w:rsidSect="00E85CBA">
      <w:headerReference w:type="default" r:id="rId57"/>
      <w:footerReference w:type="default" r:id="rId58"/>
      <w:pgSz w:w="11907" w:h="16840" w:code="9"/>
      <w:pgMar w:top="1440" w:right="1327" w:bottom="1559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11C" w:rsidRDefault="00C8311C">
      <w:r>
        <w:separator/>
      </w:r>
    </w:p>
  </w:endnote>
  <w:endnote w:type="continuationSeparator" w:id="0">
    <w:p w:rsidR="00C8311C" w:rsidRDefault="00C83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311C" w:rsidRDefault="00CC42BE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5</w:t>
    </w:r>
    <w:r>
      <w:rPr>
        <w:noProof/>
      </w:rPr>
      <w:fldChar w:fldCharType="end"/>
    </w:r>
  </w:p>
  <w:p w:rsidR="00C8311C" w:rsidRDefault="00C8311C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11C" w:rsidRDefault="00C8311C">
      <w:r>
        <w:separator/>
      </w:r>
    </w:p>
  </w:footnote>
  <w:footnote w:type="continuationSeparator" w:id="0">
    <w:p w:rsidR="00C8311C" w:rsidRDefault="00C8311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311C" w:rsidRDefault="00C8311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DD0BF6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1B27DE"/>
    <w:multiLevelType w:val="multilevel"/>
    <w:tmpl w:val="74F69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020A7905"/>
    <w:multiLevelType w:val="multilevel"/>
    <w:tmpl w:val="17127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2856A27"/>
    <w:multiLevelType w:val="hybridMultilevel"/>
    <w:tmpl w:val="2416C96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30D4301"/>
    <w:multiLevelType w:val="hybridMultilevel"/>
    <w:tmpl w:val="DDC43F2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4270380"/>
    <w:multiLevelType w:val="hybridMultilevel"/>
    <w:tmpl w:val="159E9542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5303C49"/>
    <w:multiLevelType w:val="hybridMultilevel"/>
    <w:tmpl w:val="F7F2AFF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5EF5102"/>
    <w:multiLevelType w:val="hybridMultilevel"/>
    <w:tmpl w:val="8D4C2342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6813BA4"/>
    <w:multiLevelType w:val="hybridMultilevel"/>
    <w:tmpl w:val="0F24480A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84152B2"/>
    <w:multiLevelType w:val="hybridMultilevel"/>
    <w:tmpl w:val="7CA8A1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858406C"/>
    <w:multiLevelType w:val="hybridMultilevel"/>
    <w:tmpl w:val="9F38A4A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09AA71B0"/>
    <w:multiLevelType w:val="multilevel"/>
    <w:tmpl w:val="68F61C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0FEB667E"/>
    <w:multiLevelType w:val="hybridMultilevel"/>
    <w:tmpl w:val="8B4C573A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0067A34"/>
    <w:multiLevelType w:val="hybridMultilevel"/>
    <w:tmpl w:val="61100BCA"/>
    <w:lvl w:ilvl="0" w:tplc="0413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12C5535A"/>
    <w:multiLevelType w:val="hybridMultilevel"/>
    <w:tmpl w:val="D312F9C6"/>
    <w:lvl w:ilvl="0" w:tplc="7414BF8C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32113F6"/>
    <w:multiLevelType w:val="multilevel"/>
    <w:tmpl w:val="D9BEF1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13636B62"/>
    <w:multiLevelType w:val="multilevel"/>
    <w:tmpl w:val="CDDE5C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14B76FDB"/>
    <w:multiLevelType w:val="hybridMultilevel"/>
    <w:tmpl w:val="A462EF1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159075A2"/>
    <w:multiLevelType w:val="hybridMultilevel"/>
    <w:tmpl w:val="CAA6EEB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6043F67"/>
    <w:multiLevelType w:val="hybridMultilevel"/>
    <w:tmpl w:val="0BFC33F2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D9A4103"/>
    <w:multiLevelType w:val="multilevel"/>
    <w:tmpl w:val="AD40F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9E569C0"/>
    <w:multiLevelType w:val="hybridMultilevel"/>
    <w:tmpl w:val="18C80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A0B1B18"/>
    <w:multiLevelType w:val="hybridMultilevel"/>
    <w:tmpl w:val="27509FE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C05CA"/>
    <w:multiLevelType w:val="hybridMultilevel"/>
    <w:tmpl w:val="CAA6EEB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B2B4AAB"/>
    <w:multiLevelType w:val="hybridMultilevel"/>
    <w:tmpl w:val="810C527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BC0186C"/>
    <w:multiLevelType w:val="hybridMultilevel"/>
    <w:tmpl w:val="1AD0FCE0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2C0616E9"/>
    <w:multiLevelType w:val="hybridMultilevel"/>
    <w:tmpl w:val="713A17D2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2CAA20C3"/>
    <w:multiLevelType w:val="hybridMultilevel"/>
    <w:tmpl w:val="7242B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DBB2B7D"/>
    <w:multiLevelType w:val="hybridMultilevel"/>
    <w:tmpl w:val="913899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00737B0"/>
    <w:multiLevelType w:val="hybridMultilevel"/>
    <w:tmpl w:val="8D4E5D6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33FC021A"/>
    <w:multiLevelType w:val="hybridMultilevel"/>
    <w:tmpl w:val="EB4203E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13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3A8B2D55"/>
    <w:multiLevelType w:val="multilevel"/>
    <w:tmpl w:val="8DF8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3E0E71F5"/>
    <w:multiLevelType w:val="hybridMultilevel"/>
    <w:tmpl w:val="19647E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16A4122"/>
    <w:multiLevelType w:val="hybridMultilevel"/>
    <w:tmpl w:val="828E1F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45AB7A4F"/>
    <w:multiLevelType w:val="hybridMultilevel"/>
    <w:tmpl w:val="794263C6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47A37200"/>
    <w:multiLevelType w:val="hybridMultilevel"/>
    <w:tmpl w:val="26D8A764"/>
    <w:lvl w:ilvl="0" w:tplc="1EFCF4A4">
      <w:start w:val="1"/>
      <w:numFmt w:val="decimal"/>
      <w:pStyle w:val="Opgave"/>
      <w:lvlText w:val="%1."/>
      <w:lvlJc w:val="left"/>
      <w:pPr>
        <w:ind w:left="36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496E532D"/>
    <w:multiLevelType w:val="hybridMultilevel"/>
    <w:tmpl w:val="2416C96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53F64BE9"/>
    <w:multiLevelType w:val="hybridMultilevel"/>
    <w:tmpl w:val="1D48DBF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4587645"/>
    <w:multiLevelType w:val="hybridMultilevel"/>
    <w:tmpl w:val="2C58A3EC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55E7544A"/>
    <w:multiLevelType w:val="hybridMultilevel"/>
    <w:tmpl w:val="25741568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5BAD4683"/>
    <w:multiLevelType w:val="hybridMultilevel"/>
    <w:tmpl w:val="8E4A2988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5E0D64AC"/>
    <w:multiLevelType w:val="hybridMultilevel"/>
    <w:tmpl w:val="A770FF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33C37C9"/>
    <w:multiLevelType w:val="hybridMultilevel"/>
    <w:tmpl w:val="4674439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6532032C"/>
    <w:multiLevelType w:val="hybridMultilevel"/>
    <w:tmpl w:val="BEAA236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6A5A405F"/>
    <w:multiLevelType w:val="multilevel"/>
    <w:tmpl w:val="9D4C15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ACF61B9"/>
    <w:multiLevelType w:val="multilevel"/>
    <w:tmpl w:val="947840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75B573BC"/>
    <w:multiLevelType w:val="hybridMultilevel"/>
    <w:tmpl w:val="A7B2097E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8647650"/>
    <w:multiLevelType w:val="hybridMultilevel"/>
    <w:tmpl w:val="4C689A16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>
    <w:nsid w:val="79B01E41"/>
    <w:multiLevelType w:val="hybridMultilevel"/>
    <w:tmpl w:val="F45AE368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>
    <w:nsid w:val="7C453FEC"/>
    <w:multiLevelType w:val="hybridMultilevel"/>
    <w:tmpl w:val="00A8A576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3"/>
  </w:num>
  <w:num w:numId="2">
    <w:abstractNumId w:val="21"/>
  </w:num>
  <w:num w:numId="3">
    <w:abstractNumId w:val="32"/>
  </w:num>
  <w:num w:numId="4">
    <w:abstractNumId w:val="28"/>
  </w:num>
  <w:num w:numId="5">
    <w:abstractNumId w:val="27"/>
  </w:num>
  <w:num w:numId="6">
    <w:abstractNumId w:val="41"/>
  </w:num>
  <w:num w:numId="7">
    <w:abstractNumId w:val="13"/>
  </w:num>
  <w:num w:numId="8">
    <w:abstractNumId w:val="35"/>
  </w:num>
  <w:num w:numId="9">
    <w:abstractNumId w:val="30"/>
  </w:num>
  <w:num w:numId="10">
    <w:abstractNumId w:val="43"/>
  </w:num>
  <w:num w:numId="11">
    <w:abstractNumId w:val="4"/>
  </w:num>
  <w:num w:numId="12">
    <w:abstractNumId w:val="23"/>
  </w:num>
  <w:num w:numId="13">
    <w:abstractNumId w:val="18"/>
  </w:num>
  <w:num w:numId="14">
    <w:abstractNumId w:val="24"/>
  </w:num>
  <w:num w:numId="15">
    <w:abstractNumId w:val="14"/>
  </w:num>
  <w:num w:numId="16">
    <w:abstractNumId w:val="20"/>
  </w:num>
  <w:num w:numId="17">
    <w:abstractNumId w:val="44"/>
  </w:num>
  <w:num w:numId="18">
    <w:abstractNumId w:val="15"/>
  </w:num>
  <w:num w:numId="19">
    <w:abstractNumId w:val="16"/>
  </w:num>
  <w:num w:numId="20">
    <w:abstractNumId w:val="45"/>
  </w:num>
  <w:num w:numId="21">
    <w:abstractNumId w:val="2"/>
  </w:num>
  <w:num w:numId="22">
    <w:abstractNumId w:val="42"/>
  </w:num>
  <w:num w:numId="23">
    <w:abstractNumId w:val="46"/>
  </w:num>
  <w:num w:numId="24">
    <w:abstractNumId w:val="19"/>
  </w:num>
  <w:num w:numId="25">
    <w:abstractNumId w:val="11"/>
  </w:num>
  <w:num w:numId="26">
    <w:abstractNumId w:val="31"/>
  </w:num>
  <w:num w:numId="27">
    <w:abstractNumId w:val="49"/>
  </w:num>
  <w:num w:numId="28">
    <w:abstractNumId w:val="7"/>
  </w:num>
  <w:num w:numId="29">
    <w:abstractNumId w:val="40"/>
  </w:num>
  <w:num w:numId="30">
    <w:abstractNumId w:val="37"/>
  </w:num>
  <w:num w:numId="31">
    <w:abstractNumId w:val="5"/>
  </w:num>
  <w:num w:numId="32">
    <w:abstractNumId w:val="22"/>
  </w:num>
  <w:num w:numId="33">
    <w:abstractNumId w:val="0"/>
  </w:num>
  <w:num w:numId="34">
    <w:abstractNumId w:val="9"/>
  </w:num>
  <w:num w:numId="35">
    <w:abstractNumId w:val="10"/>
  </w:num>
  <w:num w:numId="36">
    <w:abstractNumId w:val="47"/>
  </w:num>
  <w:num w:numId="37">
    <w:abstractNumId w:val="1"/>
  </w:num>
  <w:num w:numId="38">
    <w:abstractNumId w:val="25"/>
  </w:num>
  <w:num w:numId="39">
    <w:abstractNumId w:val="17"/>
  </w:num>
  <w:num w:numId="40">
    <w:abstractNumId w:val="39"/>
  </w:num>
  <w:num w:numId="41">
    <w:abstractNumId w:val="26"/>
  </w:num>
  <w:num w:numId="42">
    <w:abstractNumId w:val="6"/>
  </w:num>
  <w:num w:numId="43">
    <w:abstractNumId w:val="29"/>
  </w:num>
  <w:num w:numId="44">
    <w:abstractNumId w:val="38"/>
  </w:num>
  <w:num w:numId="45">
    <w:abstractNumId w:val="34"/>
  </w:num>
  <w:num w:numId="46">
    <w:abstractNumId w:val="12"/>
  </w:num>
  <w:num w:numId="47">
    <w:abstractNumId w:val="8"/>
  </w:num>
  <w:num w:numId="48">
    <w:abstractNumId w:val="48"/>
  </w:num>
  <w:num w:numId="49">
    <w:abstractNumId w:val="3"/>
  </w:num>
  <w:num w:numId="5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activeWritingStyle w:appName="MSWord" w:lang="nl-NL" w:vendorID="1" w:dllVersion="512" w:checkStyle="1"/>
  <w:defaultTabStop w:val="720"/>
  <w:hyphenationZone w:val="425"/>
  <w:characterSpacingControl w:val="doNotCompress"/>
  <w:hdrShapeDefaults>
    <o:shapedefaults v:ext="edit" spidmax="2050">
      <o:colormenu v:ext="edit" fillcolor="none [2732]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964"/>
    <w:rsid w:val="00013D2B"/>
    <w:rsid w:val="00014A5D"/>
    <w:rsid w:val="00031B7A"/>
    <w:rsid w:val="0004046B"/>
    <w:rsid w:val="00040E62"/>
    <w:rsid w:val="000422B1"/>
    <w:rsid w:val="000422F8"/>
    <w:rsid w:val="00045187"/>
    <w:rsid w:val="0004795D"/>
    <w:rsid w:val="00065D54"/>
    <w:rsid w:val="00090BA8"/>
    <w:rsid w:val="00096968"/>
    <w:rsid w:val="000E4CF4"/>
    <w:rsid w:val="000F25FF"/>
    <w:rsid w:val="000F5616"/>
    <w:rsid w:val="00114FA2"/>
    <w:rsid w:val="00116C57"/>
    <w:rsid w:val="00121EC2"/>
    <w:rsid w:val="00134A69"/>
    <w:rsid w:val="0014060B"/>
    <w:rsid w:val="00153C79"/>
    <w:rsid w:val="001642A8"/>
    <w:rsid w:val="001C029E"/>
    <w:rsid w:val="001C1B1E"/>
    <w:rsid w:val="001D10AB"/>
    <w:rsid w:val="001D3D1A"/>
    <w:rsid w:val="0022714B"/>
    <w:rsid w:val="00233D28"/>
    <w:rsid w:val="00274DBF"/>
    <w:rsid w:val="00290390"/>
    <w:rsid w:val="002913AD"/>
    <w:rsid w:val="002927B3"/>
    <w:rsid w:val="002B247B"/>
    <w:rsid w:val="002B6D71"/>
    <w:rsid w:val="002C2C4A"/>
    <w:rsid w:val="002C464D"/>
    <w:rsid w:val="002D5A2C"/>
    <w:rsid w:val="002F64CB"/>
    <w:rsid w:val="00313A66"/>
    <w:rsid w:val="0031713A"/>
    <w:rsid w:val="0035204B"/>
    <w:rsid w:val="00386DC8"/>
    <w:rsid w:val="003A2964"/>
    <w:rsid w:val="003A42D6"/>
    <w:rsid w:val="003B13D5"/>
    <w:rsid w:val="003C189D"/>
    <w:rsid w:val="003C6113"/>
    <w:rsid w:val="003C67D8"/>
    <w:rsid w:val="003D2AC4"/>
    <w:rsid w:val="003E1973"/>
    <w:rsid w:val="003F3E57"/>
    <w:rsid w:val="00427C8B"/>
    <w:rsid w:val="0043524C"/>
    <w:rsid w:val="00465B19"/>
    <w:rsid w:val="004802EF"/>
    <w:rsid w:val="00481285"/>
    <w:rsid w:val="00481487"/>
    <w:rsid w:val="00481715"/>
    <w:rsid w:val="00482879"/>
    <w:rsid w:val="00485AB3"/>
    <w:rsid w:val="00491B41"/>
    <w:rsid w:val="004A0109"/>
    <w:rsid w:val="004A13E6"/>
    <w:rsid w:val="004B3676"/>
    <w:rsid w:val="004B62FA"/>
    <w:rsid w:val="004D2224"/>
    <w:rsid w:val="004D7DC6"/>
    <w:rsid w:val="005019B3"/>
    <w:rsid w:val="00541B5E"/>
    <w:rsid w:val="005439C3"/>
    <w:rsid w:val="00560D1A"/>
    <w:rsid w:val="00571C3C"/>
    <w:rsid w:val="00575F11"/>
    <w:rsid w:val="00582908"/>
    <w:rsid w:val="00594D84"/>
    <w:rsid w:val="005A3FC4"/>
    <w:rsid w:val="005B6850"/>
    <w:rsid w:val="005C0C5E"/>
    <w:rsid w:val="005D358D"/>
    <w:rsid w:val="00607B34"/>
    <w:rsid w:val="00626735"/>
    <w:rsid w:val="00632288"/>
    <w:rsid w:val="006361A4"/>
    <w:rsid w:val="00645085"/>
    <w:rsid w:val="006451D4"/>
    <w:rsid w:val="006471AB"/>
    <w:rsid w:val="00665044"/>
    <w:rsid w:val="0066509C"/>
    <w:rsid w:val="006658B2"/>
    <w:rsid w:val="00680DD8"/>
    <w:rsid w:val="006849CD"/>
    <w:rsid w:val="006A24E2"/>
    <w:rsid w:val="006A6C99"/>
    <w:rsid w:val="006C306B"/>
    <w:rsid w:val="006C6BEE"/>
    <w:rsid w:val="006D122F"/>
    <w:rsid w:val="006F1C72"/>
    <w:rsid w:val="007326E4"/>
    <w:rsid w:val="0073295C"/>
    <w:rsid w:val="00741483"/>
    <w:rsid w:val="00751701"/>
    <w:rsid w:val="0075237A"/>
    <w:rsid w:val="0075798B"/>
    <w:rsid w:val="00760739"/>
    <w:rsid w:val="0076607F"/>
    <w:rsid w:val="007779B5"/>
    <w:rsid w:val="007A1035"/>
    <w:rsid w:val="007B318E"/>
    <w:rsid w:val="007D47B6"/>
    <w:rsid w:val="007D4C01"/>
    <w:rsid w:val="007F61A6"/>
    <w:rsid w:val="007F61AD"/>
    <w:rsid w:val="00806579"/>
    <w:rsid w:val="00843B27"/>
    <w:rsid w:val="008468F4"/>
    <w:rsid w:val="00847426"/>
    <w:rsid w:val="00847F39"/>
    <w:rsid w:val="00850719"/>
    <w:rsid w:val="00855469"/>
    <w:rsid w:val="00856787"/>
    <w:rsid w:val="0086618A"/>
    <w:rsid w:val="00867F95"/>
    <w:rsid w:val="00874EE3"/>
    <w:rsid w:val="008777F4"/>
    <w:rsid w:val="00886797"/>
    <w:rsid w:val="00893BBE"/>
    <w:rsid w:val="008A69A2"/>
    <w:rsid w:val="008B1B98"/>
    <w:rsid w:val="008B3687"/>
    <w:rsid w:val="008B734A"/>
    <w:rsid w:val="008C2703"/>
    <w:rsid w:val="008C673E"/>
    <w:rsid w:val="008D6B8B"/>
    <w:rsid w:val="008F4CD2"/>
    <w:rsid w:val="008F7508"/>
    <w:rsid w:val="0090670D"/>
    <w:rsid w:val="00923A28"/>
    <w:rsid w:val="009350D4"/>
    <w:rsid w:val="00943DA4"/>
    <w:rsid w:val="00943F47"/>
    <w:rsid w:val="00945980"/>
    <w:rsid w:val="00946606"/>
    <w:rsid w:val="009503C3"/>
    <w:rsid w:val="0096626B"/>
    <w:rsid w:val="0097768C"/>
    <w:rsid w:val="00983674"/>
    <w:rsid w:val="009C1ABC"/>
    <w:rsid w:val="009F258B"/>
    <w:rsid w:val="00A05EDD"/>
    <w:rsid w:val="00A17084"/>
    <w:rsid w:val="00A2248D"/>
    <w:rsid w:val="00A22778"/>
    <w:rsid w:val="00A45690"/>
    <w:rsid w:val="00A5434A"/>
    <w:rsid w:val="00A57961"/>
    <w:rsid w:val="00A709DE"/>
    <w:rsid w:val="00A80950"/>
    <w:rsid w:val="00A83F92"/>
    <w:rsid w:val="00AA6F7D"/>
    <w:rsid w:val="00AC3BA4"/>
    <w:rsid w:val="00AE3963"/>
    <w:rsid w:val="00AE4E57"/>
    <w:rsid w:val="00AF61BA"/>
    <w:rsid w:val="00B060A7"/>
    <w:rsid w:val="00B30CBA"/>
    <w:rsid w:val="00B63FDE"/>
    <w:rsid w:val="00B76DF6"/>
    <w:rsid w:val="00BA6953"/>
    <w:rsid w:val="00BB496D"/>
    <w:rsid w:val="00BC0C53"/>
    <w:rsid w:val="00BC56F0"/>
    <w:rsid w:val="00BE2683"/>
    <w:rsid w:val="00BF7AA7"/>
    <w:rsid w:val="00C20CA8"/>
    <w:rsid w:val="00C254AF"/>
    <w:rsid w:val="00C428E3"/>
    <w:rsid w:val="00C5499E"/>
    <w:rsid w:val="00C60407"/>
    <w:rsid w:val="00C620C9"/>
    <w:rsid w:val="00C80D6E"/>
    <w:rsid w:val="00C8311C"/>
    <w:rsid w:val="00C91E97"/>
    <w:rsid w:val="00CA5113"/>
    <w:rsid w:val="00CC42BE"/>
    <w:rsid w:val="00CC49DD"/>
    <w:rsid w:val="00CC4C91"/>
    <w:rsid w:val="00CE023E"/>
    <w:rsid w:val="00D00976"/>
    <w:rsid w:val="00D137E0"/>
    <w:rsid w:val="00D20EA2"/>
    <w:rsid w:val="00D21117"/>
    <w:rsid w:val="00D367B8"/>
    <w:rsid w:val="00D6542D"/>
    <w:rsid w:val="00D709B1"/>
    <w:rsid w:val="00D74C79"/>
    <w:rsid w:val="00D86AF9"/>
    <w:rsid w:val="00D96D3C"/>
    <w:rsid w:val="00DA0A1C"/>
    <w:rsid w:val="00DA4BAF"/>
    <w:rsid w:val="00DB156F"/>
    <w:rsid w:val="00DC524B"/>
    <w:rsid w:val="00DF5977"/>
    <w:rsid w:val="00DF7079"/>
    <w:rsid w:val="00E015B1"/>
    <w:rsid w:val="00E050D1"/>
    <w:rsid w:val="00E11B7A"/>
    <w:rsid w:val="00E1319E"/>
    <w:rsid w:val="00E16BD0"/>
    <w:rsid w:val="00E4034E"/>
    <w:rsid w:val="00E55B33"/>
    <w:rsid w:val="00E630EA"/>
    <w:rsid w:val="00E645C6"/>
    <w:rsid w:val="00E85CBA"/>
    <w:rsid w:val="00E90121"/>
    <w:rsid w:val="00E968A6"/>
    <w:rsid w:val="00EB7EB1"/>
    <w:rsid w:val="00EC00BE"/>
    <w:rsid w:val="00EC29C7"/>
    <w:rsid w:val="00ED4CE3"/>
    <w:rsid w:val="00ED6565"/>
    <w:rsid w:val="00ED693C"/>
    <w:rsid w:val="00EE748C"/>
    <w:rsid w:val="00EF4834"/>
    <w:rsid w:val="00F227C9"/>
    <w:rsid w:val="00F43EF3"/>
    <w:rsid w:val="00F52118"/>
    <w:rsid w:val="00F52916"/>
    <w:rsid w:val="00F62126"/>
    <w:rsid w:val="00F64E21"/>
    <w:rsid w:val="00F65C21"/>
    <w:rsid w:val="00F76134"/>
    <w:rsid w:val="00F81317"/>
    <w:rsid w:val="00F87BB6"/>
    <w:rsid w:val="00F90A02"/>
    <w:rsid w:val="00F93351"/>
    <w:rsid w:val="00FA3729"/>
    <w:rsid w:val="00FB2AA0"/>
    <w:rsid w:val="00FC12C5"/>
    <w:rsid w:val="00FD60FD"/>
    <w:rsid w:val="00FE62EA"/>
    <w:rsid w:val="00FF3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>
      <o:colormenu v:ext="edit" fillcolor="none [2732]" strokecolor="none"/>
    </o:shapedefaults>
    <o:shapelayout v:ext="edit">
      <o:idmap v:ext="edit" data="1"/>
      <o:rules v:ext="edit">
        <o:r id="V:Rule51" type="connector" idref="#_x0000_s1182"/>
        <o:r id="V:Rule52" type="connector" idref="#_x0000_s1236"/>
        <o:r id="V:Rule53" type="connector" idref="#_x0000_s1198"/>
        <o:r id="V:Rule54" type="connector" idref="#_x0000_s1242"/>
        <o:r id="V:Rule55" type="connector" idref="#_x0000_s1054"/>
        <o:r id="V:Rule56" type="connector" idref="#_x0000_s1245"/>
        <o:r id="V:Rule57" type="connector" idref="#_x0000_s1051"/>
        <o:r id="V:Rule58" type="connector" idref="#_x0000_s1229"/>
        <o:r id="V:Rule59" type="connector" idref="#_x0000_s1223"/>
        <o:r id="V:Rule60" type="connector" idref="#_x0000_s1186"/>
        <o:r id="V:Rule61" type="connector" idref="#_x0000_s1227"/>
        <o:r id="V:Rule62" type="connector" idref="#_x0000_s1230"/>
        <o:r id="V:Rule63" type="connector" idref="#_x0000_s1204"/>
        <o:r id="V:Rule64" type="connector" idref="#_x0000_s1222"/>
        <o:r id="V:Rule65" type="connector" idref="#_x0000_s1335"/>
        <o:r id="V:Rule66" type="connector" idref="#_x0000_s1047"/>
        <o:r id="V:Rule67" type="connector" idref="#_x0000_s1235"/>
        <o:r id="V:Rule68" type="connector" idref="#_x0000_s1188"/>
        <o:r id="V:Rule69" type="connector" idref="#_x0000_s1185"/>
        <o:r id="V:Rule70" type="connector" idref="#_x0000_s1056"/>
        <o:r id="V:Rule71" type="connector" idref="#_x0000_s1052"/>
        <o:r id="V:Rule72" type="connector" idref="#_x0000_s1193"/>
        <o:r id="V:Rule73" type="connector" idref="#_x0000_s1181"/>
        <o:r id="V:Rule74" type="connector" idref="#_x0000_s1246"/>
        <o:r id="V:Rule75" type="connector" idref="#_x0000_s1221"/>
        <o:r id="V:Rule76" type="connector" idref="#_x0000_s1238"/>
        <o:r id="V:Rule77" type="connector" idref="#_x0000_s1234"/>
        <o:r id="V:Rule78" type="connector" idref="#_x0000_s1220"/>
        <o:r id="V:Rule79" type="connector" idref="#_x0000_s1048"/>
        <o:r id="V:Rule80" type="connector" idref="#_x0000_s1308"/>
        <o:r id="V:Rule81" type="connector" idref="#_x0000_s1199"/>
        <o:r id="V:Rule82" type="connector" idref="#_x0000_s1184"/>
        <o:r id="V:Rule83" type="connector" idref="#_x0000_s1239"/>
        <o:r id="V:Rule84" type="connector" idref="#_x0000_s1228"/>
        <o:r id="V:Rule85" type="connector" idref="#_x0000_s1049"/>
        <o:r id="V:Rule86" type="connector" idref="#_x0000_s1243"/>
        <o:r id="V:Rule87" type="connector" idref="#_x0000_s1053"/>
        <o:r id="V:Rule88" type="connector" idref="#_x0000_s1180"/>
        <o:r id="V:Rule89" type="connector" idref="#_x0000_s1219"/>
        <o:r id="V:Rule90" type="connector" idref="#_x0000_s1057"/>
        <o:r id="V:Rule91" type="connector" idref="#_x0000_s1187"/>
        <o:r id="V:Rule92" type="connector" idref="#_x0000_s1050"/>
        <o:r id="V:Rule93" type="connector" idref="#_x0000_s1232"/>
        <o:r id="V:Rule94" type="connector" idref="#_x0000_s1233"/>
        <o:r id="V:Rule95" type="connector" idref="#_x0000_s1055"/>
        <o:r id="V:Rule96" type="connector" idref="#_x0000_s1189"/>
        <o:r id="V:Rule97" type="connector" idref="#_x0000_s1183"/>
        <o:r id="V:Rule98" type="connector" idref="#_x0000_s1307"/>
        <o:r id="V:Rule99" type="connector" idref="#_x0000_s1309"/>
        <o:r id="V:Rule100" type="connector" idref="#_x0000_s1226"/>
      </o:rules>
      <o:regrouptable v:ext="edit">
        <o:entry new="1" old="0"/>
        <o:entry new="2" old="1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AB3"/>
    <w:rPr>
      <w:sz w:val="26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5977"/>
    <w:pPr>
      <w:keepNext/>
      <w:keepLines/>
      <w:shd w:val="clear" w:color="auto" w:fill="D03B23"/>
      <w:spacing w:before="360" w:after="240" w:line="360" w:lineRule="auto"/>
      <w:outlineLvl w:val="0"/>
    </w:pPr>
    <w:rPr>
      <w:rFonts w:ascii="Cambria" w:eastAsia="Times New Roman" w:hAnsi="Cambria"/>
      <w:caps/>
      <w:color w:val="FFFFFF"/>
      <w:position w:val="-60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qFormat/>
    <w:rsid w:val="008F4CD2"/>
    <w:pPr>
      <w:keepNext/>
      <w:keepLines/>
      <w:spacing w:before="200"/>
      <w:outlineLvl w:val="1"/>
    </w:pPr>
    <w:rPr>
      <w:rFonts w:ascii="Cambria" w:eastAsia="Times New Roman" w:hAnsi="Cambria"/>
      <w:b/>
      <w:bCs/>
      <w:smallCaps/>
      <w:color w:val="4F81BD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FF32E0"/>
    <w:pPr>
      <w:keepNext/>
      <w:spacing w:before="240" w:after="60"/>
      <w:outlineLvl w:val="2"/>
    </w:pPr>
    <w:rPr>
      <w:rFonts w:ascii="Arial" w:eastAsia="Times New Roman" w:hAnsi="Arial"/>
      <w:b/>
      <w:bCs/>
      <w:szCs w:val="26"/>
      <w:lang w:eastAsia="nl-NL"/>
    </w:rPr>
  </w:style>
  <w:style w:type="paragraph" w:styleId="Heading4">
    <w:name w:val="heading 4"/>
    <w:basedOn w:val="Normal"/>
    <w:next w:val="Normal"/>
    <w:qFormat/>
    <w:rsid w:val="00ED6565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ED6565"/>
    <w:pPr>
      <w:spacing w:before="240" w:after="60"/>
      <w:outlineLvl w:val="5"/>
    </w:pPr>
    <w:rPr>
      <w:rFonts w:ascii="Times New Roman" w:hAnsi="Times New Roman"/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jstalinea">
    <w:name w:val="Lijstalinea"/>
    <w:basedOn w:val="Normal"/>
    <w:uiPriority w:val="34"/>
    <w:qFormat/>
    <w:rsid w:val="00FF32E0"/>
    <w:pPr>
      <w:ind w:left="720"/>
      <w:contextualSpacing/>
    </w:pPr>
  </w:style>
  <w:style w:type="character" w:customStyle="1" w:styleId="Heading2Char">
    <w:name w:val="Heading 2 Char"/>
    <w:link w:val="Heading2"/>
    <w:uiPriority w:val="9"/>
    <w:rsid w:val="008F4CD2"/>
    <w:rPr>
      <w:rFonts w:ascii="Cambria" w:eastAsia="Times New Roman" w:hAnsi="Cambria"/>
      <w:b/>
      <w:bCs/>
      <w:smallCaps/>
      <w:color w:val="4F81BD"/>
      <w:sz w:val="32"/>
      <w:szCs w:val="32"/>
      <w:lang w:val="nl-NL"/>
    </w:rPr>
  </w:style>
  <w:style w:type="character" w:customStyle="1" w:styleId="Heading1Char">
    <w:name w:val="Heading 1 Char"/>
    <w:link w:val="Heading1"/>
    <w:uiPriority w:val="9"/>
    <w:rsid w:val="00DF5977"/>
    <w:rPr>
      <w:rFonts w:ascii="Cambria" w:eastAsia="Times New Roman" w:hAnsi="Cambria"/>
      <w:caps/>
      <w:color w:val="FFFFFF"/>
      <w:position w:val="-60"/>
      <w:sz w:val="40"/>
      <w:szCs w:val="40"/>
      <w:shd w:val="clear" w:color="auto" w:fill="D03B23"/>
      <w:lang w:val="nl-NL"/>
    </w:rPr>
  </w:style>
  <w:style w:type="paragraph" w:styleId="Title">
    <w:name w:val="Title"/>
    <w:basedOn w:val="Normal"/>
    <w:next w:val="Normal"/>
    <w:link w:val="TitleChar"/>
    <w:uiPriority w:val="10"/>
    <w:qFormat/>
    <w:rsid w:val="00FF32E0"/>
    <w:pPr>
      <w:spacing w:after="300"/>
      <w:contextualSpacing/>
    </w:pPr>
    <w:rPr>
      <w:rFonts w:ascii="Cambria" w:eastAsia="Times New Roman" w:hAnsi="Cambria"/>
      <w:color w:val="17365D"/>
      <w:spacing w:val="5"/>
      <w:kern w:val="28"/>
      <w:sz w:val="96"/>
      <w:szCs w:val="52"/>
      <w:lang w:val="en-US"/>
    </w:rPr>
  </w:style>
  <w:style w:type="character" w:customStyle="1" w:styleId="TitleChar">
    <w:name w:val="Title Char"/>
    <w:link w:val="Title"/>
    <w:uiPriority w:val="10"/>
    <w:rsid w:val="00FF32E0"/>
    <w:rPr>
      <w:rFonts w:ascii="Cambria" w:eastAsia="Times New Roman" w:hAnsi="Cambria"/>
      <w:color w:val="17365D"/>
      <w:spacing w:val="5"/>
      <w:kern w:val="28"/>
      <w:sz w:val="96"/>
      <w:szCs w:val="5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HeaderChar">
    <w:name w:val="Header Char"/>
    <w:link w:val="Header"/>
    <w:uiPriority w:val="99"/>
    <w:rsid w:val="00FF32E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FooterChar">
    <w:name w:val="Footer Char"/>
    <w:link w:val="Footer"/>
    <w:uiPriority w:val="99"/>
    <w:rsid w:val="00FF32E0"/>
    <w:rPr>
      <w:sz w:val="22"/>
      <w:szCs w:val="22"/>
    </w:rPr>
  </w:style>
  <w:style w:type="character" w:styleId="Hyperlink">
    <w:name w:val="Hyperlink"/>
    <w:uiPriority w:val="99"/>
    <w:unhideWhenUsed/>
    <w:rsid w:val="00FF32E0"/>
    <w:rPr>
      <w:color w:val="0000FF"/>
      <w:u w:val="single"/>
    </w:rPr>
  </w:style>
  <w:style w:type="table" w:styleId="TableGrid">
    <w:name w:val="Table Grid"/>
    <w:basedOn w:val="TableNormal"/>
    <w:rsid w:val="00FF32E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rsid w:val="00FF32E0"/>
    <w:rPr>
      <w:rFonts w:ascii="Arial" w:eastAsia="Times New Roman" w:hAnsi="Arial" w:cs="Arial"/>
      <w:b/>
      <w:bCs/>
      <w:sz w:val="26"/>
      <w:szCs w:val="26"/>
      <w:lang w:val="nl-NL" w:eastAsia="nl-NL"/>
    </w:rPr>
  </w:style>
  <w:style w:type="paragraph" w:styleId="NormalWeb">
    <w:name w:val="Normal (Web)"/>
    <w:basedOn w:val="Normal"/>
    <w:uiPriority w:val="99"/>
    <w:rsid w:val="00FF32E0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KeerOm">
    <w:name w:val="KeerOm"/>
    <w:basedOn w:val="Normal"/>
    <w:qFormat/>
    <w:rsid w:val="00FF32E0"/>
    <w:rPr>
      <w:b/>
      <w:color w:val="5B93D7"/>
      <w:sz w:val="32"/>
    </w:rPr>
  </w:style>
  <w:style w:type="paragraph" w:customStyle="1" w:styleId="Opgave">
    <w:name w:val="Opgave"/>
    <w:basedOn w:val="Normal"/>
    <w:qFormat/>
    <w:rsid w:val="002927B3"/>
    <w:pPr>
      <w:numPr>
        <w:numId w:val="8"/>
      </w:numPr>
      <w:shd w:val="clear" w:color="auto" w:fill="339966"/>
    </w:pPr>
    <w:rPr>
      <w:b/>
      <w:color w:val="FFFFFF"/>
    </w:rPr>
  </w:style>
  <w:style w:type="paragraph" w:customStyle="1" w:styleId="Tip">
    <w:name w:val="Tip"/>
    <w:basedOn w:val="Normal"/>
    <w:qFormat/>
    <w:rsid w:val="00E630EA"/>
    <w:pPr>
      <w:keepNext/>
    </w:pPr>
    <w:rPr>
      <w:b/>
      <w:smallCaps/>
      <w:color w:val="2978B2"/>
      <w:spacing w:val="30"/>
      <w:sz w:val="32"/>
    </w:rPr>
  </w:style>
  <w:style w:type="character" w:styleId="CommentReference">
    <w:name w:val="annotation reference"/>
    <w:semiHidden/>
    <w:rsid w:val="00EC29C7"/>
    <w:rPr>
      <w:sz w:val="16"/>
      <w:szCs w:val="16"/>
    </w:rPr>
  </w:style>
  <w:style w:type="paragraph" w:styleId="CommentText">
    <w:name w:val="annotation text"/>
    <w:basedOn w:val="Normal"/>
    <w:semiHidden/>
    <w:rsid w:val="00EC29C7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C29C7"/>
    <w:rPr>
      <w:b/>
      <w:bCs/>
    </w:rPr>
  </w:style>
  <w:style w:type="paragraph" w:styleId="BalloonText">
    <w:name w:val="Balloon Text"/>
    <w:basedOn w:val="Normal"/>
    <w:semiHidden/>
    <w:rsid w:val="00EC29C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D6565"/>
  </w:style>
  <w:style w:type="character" w:customStyle="1" w:styleId="apple-style-span">
    <w:name w:val="apple-style-span"/>
    <w:basedOn w:val="DefaultParagraphFont"/>
    <w:rsid w:val="00F64E21"/>
  </w:style>
  <w:style w:type="paragraph" w:customStyle="1" w:styleId="Praktijk">
    <w:name w:val="Praktijk"/>
    <w:basedOn w:val="Normal"/>
    <w:qFormat/>
    <w:rsid w:val="004D2224"/>
    <w:rPr>
      <w:b/>
      <w:smallCaps/>
      <w:color w:val="D03B23"/>
      <w:spacing w:val="30"/>
      <w:sz w:val="32"/>
      <w:szCs w:val="26"/>
    </w:rPr>
  </w:style>
  <w:style w:type="paragraph" w:customStyle="1" w:styleId="product-description">
    <w:name w:val="product-description"/>
    <w:basedOn w:val="Normal"/>
    <w:rsid w:val="00F64E21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discount-label">
    <w:name w:val="discount-label"/>
    <w:basedOn w:val="DefaultParagraphFont"/>
    <w:rsid w:val="00F64E21"/>
  </w:style>
  <w:style w:type="character" w:customStyle="1" w:styleId="price-label">
    <w:name w:val="price-label"/>
    <w:basedOn w:val="DefaultParagraphFont"/>
    <w:rsid w:val="00F64E21"/>
  </w:style>
  <w:style w:type="character" w:styleId="Strong">
    <w:name w:val="Strong"/>
    <w:uiPriority w:val="22"/>
    <w:qFormat/>
    <w:rsid w:val="00F64E21"/>
    <w:rPr>
      <w:b/>
      <w:bCs/>
    </w:rPr>
  </w:style>
  <w:style w:type="character" w:styleId="FollowedHyperlink">
    <w:name w:val="FollowedHyperlink"/>
    <w:uiPriority w:val="99"/>
    <w:semiHidden/>
    <w:unhideWhenUsed/>
    <w:rsid w:val="00632288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560D1A"/>
    <w:pPr>
      <w:ind w:left="720"/>
      <w:contextualSpacing/>
    </w:pPr>
  </w:style>
  <w:style w:type="character" w:customStyle="1" w:styleId="label">
    <w:name w:val="label"/>
    <w:basedOn w:val="DefaultParagraphFont"/>
    <w:rsid w:val="00560D1A"/>
  </w:style>
  <w:style w:type="paragraph" w:customStyle="1" w:styleId="groenetekst">
    <w:name w:val="groene_tekst"/>
    <w:basedOn w:val="Normal"/>
    <w:qFormat/>
    <w:rsid w:val="00481487"/>
    <w:rPr>
      <w:color w:val="008000"/>
    </w:rPr>
  </w:style>
  <w:style w:type="paragraph" w:customStyle="1" w:styleId="streepje">
    <w:name w:val="streepje"/>
    <w:basedOn w:val="Normal"/>
    <w:qFormat/>
    <w:rsid w:val="00121EC2"/>
    <w:pPr>
      <w:pBdr>
        <w:bottom w:val="single" w:sz="8" w:space="1" w:color="008000"/>
      </w:pBdr>
      <w:spacing w:after="120"/>
    </w:pPr>
  </w:style>
  <w:style w:type="paragraph" w:customStyle="1" w:styleId="rekenverwijzing">
    <w:name w:val="rekenverwijzing"/>
    <w:basedOn w:val="Normal"/>
    <w:qFormat/>
    <w:rsid w:val="008F4CD2"/>
    <w:rPr>
      <w:color w:val="008000"/>
    </w:rPr>
  </w:style>
  <w:style w:type="character" w:styleId="IntenseEmphasis">
    <w:name w:val="Intense Emphasis"/>
    <w:basedOn w:val="DefaultParagraphFont"/>
    <w:uiPriority w:val="21"/>
    <w:qFormat/>
    <w:rsid w:val="00ED4CE3"/>
    <w:rPr>
      <w:b/>
      <w:bCs/>
      <w:i/>
      <w:iCs/>
      <w:color w:val="4F81BD" w:themeColor="accent1"/>
    </w:rPr>
  </w:style>
  <w:style w:type="character" w:customStyle="1" w:styleId="yield">
    <w:name w:val="yield"/>
    <w:basedOn w:val="DefaultParagraphFont"/>
    <w:rsid w:val="00ED4CE3"/>
  </w:style>
  <w:style w:type="paragraph" w:customStyle="1" w:styleId="ingredient">
    <w:name w:val="ingredient"/>
    <w:basedOn w:val="Norm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paragraph" w:customStyle="1" w:styleId="instructions">
    <w:name w:val="instructions"/>
    <w:basedOn w:val="Norm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character" w:customStyle="1" w:styleId="style241">
    <w:name w:val="style241"/>
    <w:basedOn w:val="DefaultParagraphFont"/>
    <w:rsid w:val="00ED4CE3"/>
    <w:rPr>
      <w:rFonts w:ascii="Arial" w:hAnsi="Arial" w:cs="Arial" w:hint="default"/>
      <w:sz w:val="18"/>
      <w:szCs w:val="18"/>
    </w:rPr>
  </w:style>
  <w:style w:type="character" w:customStyle="1" w:styleId="author">
    <w:name w:val="author"/>
    <w:basedOn w:val="DefaultParagraphFont"/>
    <w:rsid w:val="00ED4CE3"/>
  </w:style>
  <w:style w:type="character" w:customStyle="1" w:styleId="published">
    <w:name w:val="published"/>
    <w:basedOn w:val="DefaultParagraphFont"/>
    <w:rsid w:val="00ED4CE3"/>
  </w:style>
  <w:style w:type="character" w:customStyle="1" w:styleId="cacheaantalbekeken">
    <w:name w:val="cache_aantal_bekeken"/>
    <w:basedOn w:val="DefaultParagraphFont"/>
    <w:rsid w:val="00ED4CE3"/>
  </w:style>
  <w:style w:type="character" w:customStyle="1" w:styleId="duration">
    <w:name w:val="duration"/>
    <w:basedOn w:val="DefaultParagraphFont"/>
    <w:rsid w:val="00ED4CE3"/>
  </w:style>
  <w:style w:type="character" w:styleId="PlaceholderText">
    <w:name w:val="Placeholder Text"/>
    <w:basedOn w:val="DefaultParagraphFont"/>
    <w:uiPriority w:val="67"/>
    <w:rsid w:val="00DA4BAF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5AB3"/>
    <w:rPr>
      <w:sz w:val="26"/>
      <w:szCs w:val="22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F5977"/>
    <w:pPr>
      <w:keepNext/>
      <w:keepLines/>
      <w:shd w:val="clear" w:color="auto" w:fill="D03B23"/>
      <w:spacing w:before="360" w:after="240" w:line="360" w:lineRule="auto"/>
      <w:outlineLvl w:val="0"/>
    </w:pPr>
    <w:rPr>
      <w:rFonts w:ascii="Cambria" w:eastAsia="Times New Roman" w:hAnsi="Cambria"/>
      <w:caps/>
      <w:color w:val="FFFFFF"/>
      <w:position w:val="-60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qFormat/>
    <w:rsid w:val="008F4CD2"/>
    <w:pPr>
      <w:keepNext/>
      <w:keepLines/>
      <w:spacing w:before="200"/>
      <w:outlineLvl w:val="1"/>
    </w:pPr>
    <w:rPr>
      <w:rFonts w:ascii="Cambria" w:eastAsia="Times New Roman" w:hAnsi="Cambria"/>
      <w:b/>
      <w:bCs/>
      <w:smallCaps/>
      <w:color w:val="4F81BD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FF32E0"/>
    <w:pPr>
      <w:keepNext/>
      <w:spacing w:before="240" w:after="60"/>
      <w:outlineLvl w:val="2"/>
    </w:pPr>
    <w:rPr>
      <w:rFonts w:ascii="Arial" w:eastAsia="Times New Roman" w:hAnsi="Arial"/>
      <w:b/>
      <w:bCs/>
      <w:szCs w:val="26"/>
      <w:lang w:eastAsia="nl-NL"/>
    </w:rPr>
  </w:style>
  <w:style w:type="paragraph" w:styleId="Heading4">
    <w:name w:val="heading 4"/>
    <w:basedOn w:val="Normal"/>
    <w:next w:val="Normal"/>
    <w:qFormat/>
    <w:rsid w:val="00ED6565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ED6565"/>
    <w:pPr>
      <w:spacing w:before="240" w:after="60"/>
      <w:outlineLvl w:val="5"/>
    </w:pPr>
    <w:rPr>
      <w:rFonts w:ascii="Times New Roman" w:hAnsi="Times New Roman"/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jstalinea">
    <w:name w:val="Lijstalinea"/>
    <w:basedOn w:val="Normal"/>
    <w:uiPriority w:val="34"/>
    <w:qFormat/>
    <w:rsid w:val="00FF32E0"/>
    <w:pPr>
      <w:ind w:left="720"/>
      <w:contextualSpacing/>
    </w:pPr>
  </w:style>
  <w:style w:type="character" w:customStyle="1" w:styleId="Heading2Char">
    <w:name w:val="Heading 2 Char"/>
    <w:link w:val="Heading2"/>
    <w:uiPriority w:val="9"/>
    <w:rsid w:val="008F4CD2"/>
    <w:rPr>
      <w:rFonts w:ascii="Cambria" w:eastAsia="Times New Roman" w:hAnsi="Cambria"/>
      <w:b/>
      <w:bCs/>
      <w:smallCaps/>
      <w:color w:val="4F81BD"/>
      <w:sz w:val="32"/>
      <w:szCs w:val="32"/>
      <w:lang w:val="nl-NL"/>
    </w:rPr>
  </w:style>
  <w:style w:type="character" w:customStyle="1" w:styleId="Heading1Char">
    <w:name w:val="Heading 1 Char"/>
    <w:link w:val="Heading1"/>
    <w:uiPriority w:val="9"/>
    <w:rsid w:val="00DF5977"/>
    <w:rPr>
      <w:rFonts w:ascii="Cambria" w:eastAsia="Times New Roman" w:hAnsi="Cambria"/>
      <w:caps/>
      <w:color w:val="FFFFFF"/>
      <w:position w:val="-60"/>
      <w:sz w:val="40"/>
      <w:szCs w:val="40"/>
      <w:shd w:val="clear" w:color="auto" w:fill="D03B23"/>
      <w:lang w:val="nl-NL"/>
    </w:rPr>
  </w:style>
  <w:style w:type="paragraph" w:styleId="Title">
    <w:name w:val="Title"/>
    <w:basedOn w:val="Normal"/>
    <w:next w:val="Normal"/>
    <w:link w:val="TitleChar"/>
    <w:uiPriority w:val="10"/>
    <w:qFormat/>
    <w:rsid w:val="00FF32E0"/>
    <w:pPr>
      <w:spacing w:after="300"/>
      <w:contextualSpacing/>
    </w:pPr>
    <w:rPr>
      <w:rFonts w:ascii="Cambria" w:eastAsia="Times New Roman" w:hAnsi="Cambria"/>
      <w:color w:val="17365D"/>
      <w:spacing w:val="5"/>
      <w:kern w:val="28"/>
      <w:sz w:val="96"/>
      <w:szCs w:val="52"/>
      <w:lang w:val="en-US"/>
    </w:rPr>
  </w:style>
  <w:style w:type="character" w:customStyle="1" w:styleId="TitleChar">
    <w:name w:val="Title Char"/>
    <w:link w:val="Title"/>
    <w:uiPriority w:val="10"/>
    <w:rsid w:val="00FF32E0"/>
    <w:rPr>
      <w:rFonts w:ascii="Cambria" w:eastAsia="Times New Roman" w:hAnsi="Cambria"/>
      <w:color w:val="17365D"/>
      <w:spacing w:val="5"/>
      <w:kern w:val="28"/>
      <w:sz w:val="96"/>
      <w:szCs w:val="5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HeaderChar">
    <w:name w:val="Header Char"/>
    <w:link w:val="Header"/>
    <w:uiPriority w:val="99"/>
    <w:rsid w:val="00FF32E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FooterChar">
    <w:name w:val="Footer Char"/>
    <w:link w:val="Footer"/>
    <w:uiPriority w:val="99"/>
    <w:rsid w:val="00FF32E0"/>
    <w:rPr>
      <w:sz w:val="22"/>
      <w:szCs w:val="22"/>
    </w:rPr>
  </w:style>
  <w:style w:type="character" w:styleId="Hyperlink">
    <w:name w:val="Hyperlink"/>
    <w:uiPriority w:val="99"/>
    <w:unhideWhenUsed/>
    <w:rsid w:val="00FF32E0"/>
    <w:rPr>
      <w:color w:val="0000FF"/>
      <w:u w:val="single"/>
    </w:rPr>
  </w:style>
  <w:style w:type="table" w:styleId="TableGrid">
    <w:name w:val="Table Grid"/>
    <w:basedOn w:val="TableNormal"/>
    <w:rsid w:val="00FF32E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link w:val="Heading3"/>
    <w:rsid w:val="00FF32E0"/>
    <w:rPr>
      <w:rFonts w:ascii="Arial" w:eastAsia="Times New Roman" w:hAnsi="Arial" w:cs="Arial"/>
      <w:b/>
      <w:bCs/>
      <w:sz w:val="26"/>
      <w:szCs w:val="26"/>
      <w:lang w:val="nl-NL" w:eastAsia="nl-NL"/>
    </w:rPr>
  </w:style>
  <w:style w:type="paragraph" w:styleId="NormalWeb">
    <w:name w:val="Normal (Web)"/>
    <w:basedOn w:val="Normal"/>
    <w:uiPriority w:val="99"/>
    <w:rsid w:val="00FF32E0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KeerOm">
    <w:name w:val="KeerOm"/>
    <w:basedOn w:val="Normal"/>
    <w:qFormat/>
    <w:rsid w:val="00FF32E0"/>
    <w:rPr>
      <w:b/>
      <w:color w:val="5B93D7"/>
      <w:sz w:val="32"/>
    </w:rPr>
  </w:style>
  <w:style w:type="paragraph" w:customStyle="1" w:styleId="Opgave">
    <w:name w:val="Opgave"/>
    <w:basedOn w:val="Normal"/>
    <w:qFormat/>
    <w:rsid w:val="002927B3"/>
    <w:pPr>
      <w:numPr>
        <w:numId w:val="8"/>
      </w:numPr>
      <w:shd w:val="clear" w:color="auto" w:fill="339966"/>
    </w:pPr>
    <w:rPr>
      <w:b/>
      <w:color w:val="FFFFFF"/>
    </w:rPr>
  </w:style>
  <w:style w:type="paragraph" w:customStyle="1" w:styleId="Tip">
    <w:name w:val="Tip"/>
    <w:basedOn w:val="Normal"/>
    <w:qFormat/>
    <w:rsid w:val="00E630EA"/>
    <w:pPr>
      <w:keepNext/>
    </w:pPr>
    <w:rPr>
      <w:b/>
      <w:smallCaps/>
      <w:color w:val="2978B2"/>
      <w:spacing w:val="30"/>
      <w:sz w:val="32"/>
    </w:rPr>
  </w:style>
  <w:style w:type="character" w:styleId="CommentReference">
    <w:name w:val="annotation reference"/>
    <w:semiHidden/>
    <w:rsid w:val="00EC29C7"/>
    <w:rPr>
      <w:sz w:val="16"/>
      <w:szCs w:val="16"/>
    </w:rPr>
  </w:style>
  <w:style w:type="paragraph" w:styleId="CommentText">
    <w:name w:val="annotation text"/>
    <w:basedOn w:val="Normal"/>
    <w:semiHidden/>
    <w:rsid w:val="00EC29C7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C29C7"/>
    <w:rPr>
      <w:b/>
      <w:bCs/>
    </w:rPr>
  </w:style>
  <w:style w:type="paragraph" w:styleId="BalloonText">
    <w:name w:val="Balloon Text"/>
    <w:basedOn w:val="Normal"/>
    <w:semiHidden/>
    <w:rsid w:val="00EC29C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D6565"/>
  </w:style>
  <w:style w:type="character" w:customStyle="1" w:styleId="apple-style-span">
    <w:name w:val="apple-style-span"/>
    <w:basedOn w:val="DefaultParagraphFont"/>
    <w:rsid w:val="00F64E21"/>
  </w:style>
  <w:style w:type="paragraph" w:customStyle="1" w:styleId="Praktijk">
    <w:name w:val="Praktijk"/>
    <w:basedOn w:val="Normal"/>
    <w:qFormat/>
    <w:rsid w:val="004D2224"/>
    <w:rPr>
      <w:b/>
      <w:smallCaps/>
      <w:color w:val="D03B23"/>
      <w:spacing w:val="30"/>
      <w:sz w:val="32"/>
      <w:szCs w:val="26"/>
    </w:rPr>
  </w:style>
  <w:style w:type="paragraph" w:customStyle="1" w:styleId="product-description">
    <w:name w:val="product-description"/>
    <w:basedOn w:val="Normal"/>
    <w:rsid w:val="00F64E21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discount-label">
    <w:name w:val="discount-label"/>
    <w:basedOn w:val="DefaultParagraphFont"/>
    <w:rsid w:val="00F64E21"/>
  </w:style>
  <w:style w:type="character" w:customStyle="1" w:styleId="price-label">
    <w:name w:val="price-label"/>
    <w:basedOn w:val="DefaultParagraphFont"/>
    <w:rsid w:val="00F64E21"/>
  </w:style>
  <w:style w:type="character" w:styleId="Strong">
    <w:name w:val="Strong"/>
    <w:uiPriority w:val="22"/>
    <w:qFormat/>
    <w:rsid w:val="00F64E21"/>
    <w:rPr>
      <w:b/>
      <w:bCs/>
    </w:rPr>
  </w:style>
  <w:style w:type="character" w:styleId="FollowedHyperlink">
    <w:name w:val="FollowedHyperlink"/>
    <w:uiPriority w:val="99"/>
    <w:semiHidden/>
    <w:unhideWhenUsed/>
    <w:rsid w:val="00632288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560D1A"/>
    <w:pPr>
      <w:ind w:left="720"/>
      <w:contextualSpacing/>
    </w:pPr>
  </w:style>
  <w:style w:type="character" w:customStyle="1" w:styleId="label">
    <w:name w:val="label"/>
    <w:basedOn w:val="DefaultParagraphFont"/>
    <w:rsid w:val="00560D1A"/>
  </w:style>
  <w:style w:type="paragraph" w:customStyle="1" w:styleId="groenetekst">
    <w:name w:val="groene_tekst"/>
    <w:basedOn w:val="Normal"/>
    <w:qFormat/>
    <w:rsid w:val="00481487"/>
    <w:rPr>
      <w:color w:val="008000"/>
    </w:rPr>
  </w:style>
  <w:style w:type="paragraph" w:customStyle="1" w:styleId="streepje">
    <w:name w:val="streepje"/>
    <w:basedOn w:val="Normal"/>
    <w:qFormat/>
    <w:rsid w:val="00121EC2"/>
    <w:pPr>
      <w:pBdr>
        <w:bottom w:val="single" w:sz="8" w:space="1" w:color="008000"/>
      </w:pBdr>
      <w:spacing w:after="120"/>
    </w:pPr>
  </w:style>
  <w:style w:type="paragraph" w:customStyle="1" w:styleId="rekenverwijzing">
    <w:name w:val="rekenverwijzing"/>
    <w:basedOn w:val="Normal"/>
    <w:qFormat/>
    <w:rsid w:val="008F4CD2"/>
    <w:rPr>
      <w:color w:val="008000"/>
    </w:rPr>
  </w:style>
  <w:style w:type="character" w:styleId="IntenseEmphasis">
    <w:name w:val="Intense Emphasis"/>
    <w:basedOn w:val="DefaultParagraphFont"/>
    <w:uiPriority w:val="21"/>
    <w:qFormat/>
    <w:rsid w:val="00ED4CE3"/>
    <w:rPr>
      <w:b/>
      <w:bCs/>
      <w:i/>
      <w:iCs/>
      <w:color w:val="4F81BD" w:themeColor="accent1"/>
    </w:rPr>
  </w:style>
  <w:style w:type="character" w:customStyle="1" w:styleId="yield">
    <w:name w:val="yield"/>
    <w:basedOn w:val="DefaultParagraphFont"/>
    <w:rsid w:val="00ED4CE3"/>
  </w:style>
  <w:style w:type="paragraph" w:customStyle="1" w:styleId="ingredient">
    <w:name w:val="ingredient"/>
    <w:basedOn w:val="Norm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paragraph" w:customStyle="1" w:styleId="instructions">
    <w:name w:val="instructions"/>
    <w:basedOn w:val="Normal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character" w:customStyle="1" w:styleId="style241">
    <w:name w:val="style241"/>
    <w:basedOn w:val="DefaultParagraphFont"/>
    <w:rsid w:val="00ED4CE3"/>
    <w:rPr>
      <w:rFonts w:ascii="Arial" w:hAnsi="Arial" w:cs="Arial" w:hint="default"/>
      <w:sz w:val="18"/>
      <w:szCs w:val="18"/>
    </w:rPr>
  </w:style>
  <w:style w:type="character" w:customStyle="1" w:styleId="author">
    <w:name w:val="author"/>
    <w:basedOn w:val="DefaultParagraphFont"/>
    <w:rsid w:val="00ED4CE3"/>
  </w:style>
  <w:style w:type="character" w:customStyle="1" w:styleId="published">
    <w:name w:val="published"/>
    <w:basedOn w:val="DefaultParagraphFont"/>
    <w:rsid w:val="00ED4CE3"/>
  </w:style>
  <w:style w:type="character" w:customStyle="1" w:styleId="cacheaantalbekeken">
    <w:name w:val="cache_aantal_bekeken"/>
    <w:basedOn w:val="DefaultParagraphFont"/>
    <w:rsid w:val="00ED4CE3"/>
  </w:style>
  <w:style w:type="character" w:customStyle="1" w:styleId="duration">
    <w:name w:val="duration"/>
    <w:basedOn w:val="DefaultParagraphFont"/>
    <w:rsid w:val="00ED4CE3"/>
  </w:style>
  <w:style w:type="character" w:styleId="PlaceholderText">
    <w:name w:val="Placeholder Text"/>
    <w:basedOn w:val="DefaultParagraphFont"/>
    <w:uiPriority w:val="67"/>
    <w:rsid w:val="00DA4B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695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0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28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45780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23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320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0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04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122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3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9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251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43130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065458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3001">
              <w:marLeft w:val="0"/>
              <w:marRight w:val="225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2995">
              <w:marLeft w:val="0"/>
              <w:marRight w:val="225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7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70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7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33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13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0468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hyperlink" Target="http://www.fi.uu.nl/toepassingen/00410/toepassing_algemeen.xml" TargetMode="External"/><Relationship Id="rId18" Type="http://schemas.openxmlformats.org/officeDocument/2006/relationships/image" Target="media/image9.jpeg"/><Relationship Id="rId19" Type="http://schemas.openxmlformats.org/officeDocument/2006/relationships/image" Target="media/image10.png"/><Relationship Id="rId50" Type="http://schemas.openxmlformats.org/officeDocument/2006/relationships/image" Target="media/image26.wmf"/><Relationship Id="rId51" Type="http://schemas.openxmlformats.org/officeDocument/2006/relationships/oleObject" Target="embeddings/oleObject16.bin"/><Relationship Id="rId52" Type="http://schemas.openxmlformats.org/officeDocument/2006/relationships/image" Target="media/image27.png"/><Relationship Id="rId53" Type="http://schemas.openxmlformats.org/officeDocument/2006/relationships/image" Target="media/image28.png"/><Relationship Id="rId54" Type="http://schemas.openxmlformats.org/officeDocument/2006/relationships/image" Target="media/image29.png"/><Relationship Id="rId55" Type="http://schemas.openxmlformats.org/officeDocument/2006/relationships/image" Target="media/image30.png"/><Relationship Id="rId56" Type="http://schemas.openxmlformats.org/officeDocument/2006/relationships/image" Target="media/image31.png"/><Relationship Id="rId57" Type="http://schemas.openxmlformats.org/officeDocument/2006/relationships/header" Target="header1.xml"/><Relationship Id="rId58" Type="http://schemas.openxmlformats.org/officeDocument/2006/relationships/footer" Target="footer1.xml"/><Relationship Id="rId59" Type="http://schemas.openxmlformats.org/officeDocument/2006/relationships/fontTable" Target="fontTable.xml"/><Relationship Id="rId40" Type="http://schemas.openxmlformats.org/officeDocument/2006/relationships/image" Target="media/image21.wmf"/><Relationship Id="rId41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3" Type="http://schemas.openxmlformats.org/officeDocument/2006/relationships/oleObject" Target="embeddings/oleObject12.bin"/><Relationship Id="rId44" Type="http://schemas.openxmlformats.org/officeDocument/2006/relationships/image" Target="media/image23.wmf"/><Relationship Id="rId45" Type="http://schemas.openxmlformats.org/officeDocument/2006/relationships/oleObject" Target="embeddings/oleObject13.bin"/><Relationship Id="rId46" Type="http://schemas.openxmlformats.org/officeDocument/2006/relationships/image" Target="media/image24.wmf"/><Relationship Id="rId47" Type="http://schemas.openxmlformats.org/officeDocument/2006/relationships/oleObject" Target="embeddings/oleObject14.bin"/><Relationship Id="rId48" Type="http://schemas.openxmlformats.org/officeDocument/2006/relationships/image" Target="media/image25.wmf"/><Relationship Id="rId4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30" Type="http://schemas.openxmlformats.org/officeDocument/2006/relationships/image" Target="media/image16.wmf"/><Relationship Id="rId31" Type="http://schemas.openxmlformats.org/officeDocument/2006/relationships/oleObject" Target="embeddings/oleObject6.bin"/><Relationship Id="rId32" Type="http://schemas.openxmlformats.org/officeDocument/2006/relationships/image" Target="media/image17.wmf"/><Relationship Id="rId33" Type="http://schemas.openxmlformats.org/officeDocument/2006/relationships/oleObject" Target="embeddings/oleObject7.bin"/><Relationship Id="rId34" Type="http://schemas.openxmlformats.org/officeDocument/2006/relationships/image" Target="media/image18.wmf"/><Relationship Id="rId35" Type="http://schemas.openxmlformats.org/officeDocument/2006/relationships/oleObject" Target="embeddings/oleObject8.bin"/><Relationship Id="rId36" Type="http://schemas.openxmlformats.org/officeDocument/2006/relationships/image" Target="media/image19.wmf"/><Relationship Id="rId37" Type="http://schemas.openxmlformats.org/officeDocument/2006/relationships/oleObject" Target="embeddings/oleObject9.bin"/><Relationship Id="rId38" Type="http://schemas.openxmlformats.org/officeDocument/2006/relationships/image" Target="media/image20.wmf"/><Relationship Id="rId39" Type="http://schemas.openxmlformats.org/officeDocument/2006/relationships/oleObject" Target="embeddings/oleObject10.bin"/><Relationship Id="rId20" Type="http://schemas.openxmlformats.org/officeDocument/2006/relationships/image" Target="media/image11.wmf"/><Relationship Id="rId21" Type="http://schemas.openxmlformats.org/officeDocument/2006/relationships/oleObject" Target="embeddings/oleObject1.bin"/><Relationship Id="rId22" Type="http://schemas.openxmlformats.org/officeDocument/2006/relationships/image" Target="media/image12.wmf"/><Relationship Id="rId23" Type="http://schemas.openxmlformats.org/officeDocument/2006/relationships/oleObject" Target="embeddings/oleObject2.bin"/><Relationship Id="rId24" Type="http://schemas.openxmlformats.org/officeDocument/2006/relationships/image" Target="media/image13.wmf"/><Relationship Id="rId25" Type="http://schemas.openxmlformats.org/officeDocument/2006/relationships/oleObject" Target="embeddings/oleObject3.bin"/><Relationship Id="rId26" Type="http://schemas.openxmlformats.org/officeDocument/2006/relationships/image" Target="media/image14.wmf"/><Relationship Id="rId27" Type="http://schemas.openxmlformats.org/officeDocument/2006/relationships/oleObject" Target="embeddings/oleObject4.bin"/><Relationship Id="rId28" Type="http://schemas.openxmlformats.org/officeDocument/2006/relationships/image" Target="media/image15.wmf"/><Relationship Id="rId29" Type="http://schemas.openxmlformats.org/officeDocument/2006/relationships/oleObject" Target="embeddings/oleObject5.bin"/><Relationship Id="rId60" Type="http://schemas.openxmlformats.org/officeDocument/2006/relationships/theme" Target="theme/theme1.xml"/><Relationship Id="rId10" Type="http://schemas.openxmlformats.org/officeDocument/2006/relationships/image" Target="media/image2.jpeg"/><Relationship Id="rId11" Type="http://schemas.openxmlformats.org/officeDocument/2006/relationships/image" Target="media/image3.png"/><Relationship Id="rId12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88B8B9-D5C9-5441-9B6D-441BC3B48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1630</Words>
  <Characters>9292</Characters>
  <Application>Microsoft Macintosh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ter</vt:lpstr>
    </vt:vector>
  </TitlesOfParts>
  <Company>NVvW / Freudenthal Instituut</Company>
  <LinksUpToDate>false</LinksUpToDate>
  <CharactersWithSpaces>10901</CharactersWithSpaces>
  <SharedDoc>false</SharedDoc>
  <HyperlinkBase/>
  <HLinks>
    <vt:vector size="6" baseType="variant">
      <vt:variant>
        <vt:i4>4915240</vt:i4>
      </vt:variant>
      <vt:variant>
        <vt:i4>99</vt:i4>
      </vt:variant>
      <vt:variant>
        <vt:i4>0</vt:i4>
      </vt:variant>
      <vt:variant>
        <vt:i4>5</vt:i4>
      </vt:variant>
      <vt:variant>
        <vt:lpwstr>http://www.fi.uu.nl/toepassingen/00410/toepassing_algemeen.x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ter</dc:title>
  <dc:creator>V. Jonker</dc:creator>
  <cp:keywords>rekenen vmbo</cp:keywords>
  <cp:lastModifiedBy>Vincent Jonker</cp:lastModifiedBy>
  <cp:revision>2</cp:revision>
  <cp:lastPrinted>2011-07-21T12:38:00Z</cp:lastPrinted>
  <dcterms:created xsi:type="dcterms:W3CDTF">2012-09-12T13:08:00Z</dcterms:created>
  <dcterms:modified xsi:type="dcterms:W3CDTF">2012-09-12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